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624"/>
        <w:gridCol w:w="2144"/>
        <w:gridCol w:w="3311"/>
        <w:gridCol w:w="2505"/>
        <w:gridCol w:w="1962"/>
        <w:gridCol w:w="604"/>
      </w:tblGrid>
      <w:tr w:rsidR="00EC2A55" w:rsidRPr="00CE03FF" w14:paraId="70FA7CA6" w14:textId="77777777" w:rsidTr="00082A6B">
        <w:tc>
          <w:tcPr>
            <w:tcW w:w="2776" w:type="dxa"/>
            <w:gridSpan w:val="2"/>
          </w:tcPr>
          <w:p w14:paraId="25F838AD" w14:textId="4E02F19C" w:rsidR="00732ECA" w:rsidRPr="00CE03FF" w:rsidRDefault="00732ECA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اداره کل آموزش </w:t>
            </w:r>
            <w:proofErr w:type="gramStart"/>
            <w:r w:rsidRPr="00CE03FF">
              <w:rPr>
                <w:rFonts w:cs="B Nazanin" w:hint="cs"/>
                <w:sz w:val="24"/>
                <w:szCs w:val="24"/>
                <w:rtl/>
              </w:rPr>
              <w:t>و پرورش</w:t>
            </w:r>
            <w:proofErr w:type="gramEnd"/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 استان چهار محال و بختیاری</w:t>
            </w:r>
          </w:p>
        </w:tc>
        <w:tc>
          <w:tcPr>
            <w:tcW w:w="3320" w:type="dxa"/>
          </w:tcPr>
          <w:p w14:paraId="288E2B25" w14:textId="77777777" w:rsidR="00732ECA" w:rsidRPr="00B16A87" w:rsidRDefault="00732ECA" w:rsidP="006966E0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B16A87">
              <w:rPr>
                <w:rFonts w:cs="B Nazanin" w:hint="cs"/>
                <w:b/>
                <w:bCs/>
                <w:sz w:val="24"/>
                <w:szCs w:val="24"/>
                <w:rtl/>
              </w:rPr>
              <w:t>بسمه تعالی</w:t>
            </w:r>
          </w:p>
          <w:p w14:paraId="3EA303F0" w14:textId="19D94E59" w:rsidR="00732ECA" w:rsidRPr="00CE03FF" w:rsidRDefault="00732ECA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اداره آموزش </w:t>
            </w:r>
            <w:proofErr w:type="gramStart"/>
            <w:r w:rsidRPr="00CE03FF">
              <w:rPr>
                <w:rFonts w:cs="B Nazanin" w:hint="cs"/>
                <w:sz w:val="24"/>
                <w:szCs w:val="24"/>
                <w:rtl/>
              </w:rPr>
              <w:t>و پرورش</w:t>
            </w:r>
            <w:proofErr w:type="gramEnd"/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 شهرستان لردگان</w:t>
            </w:r>
          </w:p>
        </w:tc>
        <w:tc>
          <w:tcPr>
            <w:tcW w:w="2512" w:type="dxa"/>
          </w:tcPr>
          <w:p w14:paraId="0EDAE5C8" w14:textId="18B0B539" w:rsidR="00732ECA" w:rsidRPr="00CE03FF" w:rsidRDefault="00732ECA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نام آموزشگاه: شاهد</w:t>
            </w:r>
          </w:p>
        </w:tc>
        <w:tc>
          <w:tcPr>
            <w:tcW w:w="2542" w:type="dxa"/>
            <w:gridSpan w:val="2"/>
          </w:tcPr>
          <w:p w14:paraId="7EADEA17" w14:textId="4C82F4ED" w:rsidR="00732ECA" w:rsidRPr="00CE03FF" w:rsidRDefault="00732ECA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تعداد صفحه: 3</w:t>
            </w:r>
          </w:p>
        </w:tc>
      </w:tr>
      <w:tr w:rsidR="00EC2A55" w:rsidRPr="00CE03FF" w14:paraId="001642DD" w14:textId="77777777" w:rsidTr="00082A6B">
        <w:tc>
          <w:tcPr>
            <w:tcW w:w="2776" w:type="dxa"/>
            <w:gridSpan w:val="2"/>
          </w:tcPr>
          <w:p w14:paraId="548CD5BA" w14:textId="64DF6A78" w:rsidR="00732ECA" w:rsidRPr="00CE03FF" w:rsidRDefault="00732ECA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سوالات امتحان درس: </w:t>
            </w:r>
            <w:r w:rsidR="008F7FEF" w:rsidRPr="00CE03FF">
              <w:rPr>
                <w:rFonts w:cs="B Nazanin" w:hint="cs"/>
                <w:sz w:val="24"/>
                <w:szCs w:val="24"/>
                <w:rtl/>
              </w:rPr>
              <w:t>هندسه 1</w:t>
            </w:r>
          </w:p>
        </w:tc>
        <w:tc>
          <w:tcPr>
            <w:tcW w:w="3320" w:type="dxa"/>
          </w:tcPr>
          <w:p w14:paraId="39F0304A" w14:textId="16ED0443" w:rsidR="00732ECA" w:rsidRPr="00CE03FF" w:rsidRDefault="00732ECA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رشته: </w:t>
            </w:r>
            <w:r w:rsidR="008F7FEF" w:rsidRPr="00CE03FF">
              <w:rPr>
                <w:rFonts w:cs="B Nazanin" w:hint="cs"/>
                <w:sz w:val="24"/>
                <w:szCs w:val="24"/>
                <w:rtl/>
              </w:rPr>
              <w:t>ریاضی</w:t>
            </w:r>
          </w:p>
        </w:tc>
        <w:tc>
          <w:tcPr>
            <w:tcW w:w="2512" w:type="dxa"/>
          </w:tcPr>
          <w:p w14:paraId="4E795A0D" w14:textId="6ED351A0" w:rsidR="00732ECA" w:rsidRPr="00CE03FF" w:rsidRDefault="00732ECA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proofErr w:type="gramStart"/>
            <w:r w:rsidRPr="00CE03FF">
              <w:rPr>
                <w:rFonts w:cs="B Nazanin" w:hint="cs"/>
                <w:sz w:val="24"/>
                <w:szCs w:val="24"/>
                <w:rtl/>
              </w:rPr>
              <w:t>ساعت</w:t>
            </w:r>
            <w:proofErr w:type="gramEnd"/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 شروع:</w:t>
            </w:r>
          </w:p>
        </w:tc>
        <w:tc>
          <w:tcPr>
            <w:tcW w:w="2542" w:type="dxa"/>
            <w:gridSpan w:val="2"/>
          </w:tcPr>
          <w:p w14:paraId="20809664" w14:textId="1835E41C" w:rsidR="00732ECA" w:rsidRPr="00CE03FF" w:rsidRDefault="00732ECA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مدت امتحان: 80 دقیقه</w:t>
            </w:r>
          </w:p>
        </w:tc>
      </w:tr>
      <w:tr w:rsidR="00732ECA" w:rsidRPr="00CE03FF" w14:paraId="09596C59" w14:textId="77777777" w:rsidTr="00082A6B">
        <w:tc>
          <w:tcPr>
            <w:tcW w:w="2776" w:type="dxa"/>
            <w:gridSpan w:val="2"/>
          </w:tcPr>
          <w:p w14:paraId="4B0136AB" w14:textId="47D341D0" w:rsidR="00732ECA" w:rsidRPr="00CE03FF" w:rsidRDefault="00732ECA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پایه: دهم</w:t>
            </w:r>
          </w:p>
        </w:tc>
        <w:tc>
          <w:tcPr>
            <w:tcW w:w="3320" w:type="dxa"/>
          </w:tcPr>
          <w:p w14:paraId="089B212E" w14:textId="37428621" w:rsidR="00732ECA" w:rsidRPr="00CE03FF" w:rsidRDefault="00732ECA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نوبت امتحان: خرداد</w:t>
            </w:r>
          </w:p>
        </w:tc>
        <w:tc>
          <w:tcPr>
            <w:tcW w:w="2512" w:type="dxa"/>
          </w:tcPr>
          <w:p w14:paraId="42549A22" w14:textId="6F0DC423" w:rsidR="00732ECA" w:rsidRPr="00CE03FF" w:rsidRDefault="00732ECA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تاریخ </w:t>
            </w:r>
            <w:proofErr w:type="gramStart"/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امتحان:   </w:t>
            </w:r>
            <w:proofErr w:type="gramEnd"/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 /3/1402</w:t>
            </w:r>
          </w:p>
        </w:tc>
        <w:tc>
          <w:tcPr>
            <w:tcW w:w="2542" w:type="dxa"/>
            <w:gridSpan w:val="2"/>
          </w:tcPr>
          <w:p w14:paraId="42A9DB93" w14:textId="645FDB58" w:rsidR="00732ECA" w:rsidRPr="00CE03FF" w:rsidRDefault="00732ECA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تعداد سوالات: </w:t>
            </w:r>
            <w:r w:rsidR="00B16A87">
              <w:rPr>
                <w:rFonts w:cs="B Nazanin" w:hint="cs"/>
                <w:sz w:val="24"/>
                <w:szCs w:val="24"/>
                <w:rtl/>
              </w:rPr>
              <w:t>19</w:t>
            </w:r>
          </w:p>
        </w:tc>
      </w:tr>
      <w:tr w:rsidR="00B24C7B" w:rsidRPr="00CE03FF" w14:paraId="6667314E" w14:textId="77777777" w:rsidTr="00082A6B">
        <w:tc>
          <w:tcPr>
            <w:tcW w:w="6096" w:type="dxa"/>
            <w:gridSpan w:val="3"/>
          </w:tcPr>
          <w:p w14:paraId="050BD4E6" w14:textId="0E7EAF98" w:rsidR="00B24C7B" w:rsidRPr="00CE03FF" w:rsidRDefault="00B24C7B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نام </w:t>
            </w:r>
            <w:proofErr w:type="gramStart"/>
            <w:r w:rsidRPr="00CE03FF">
              <w:rPr>
                <w:rFonts w:cs="B Nazanin" w:hint="cs"/>
                <w:sz w:val="24"/>
                <w:szCs w:val="24"/>
                <w:rtl/>
              </w:rPr>
              <w:t>و نام</w:t>
            </w:r>
            <w:proofErr w:type="gramEnd"/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 خانوادگی: ...............................................</w:t>
            </w:r>
          </w:p>
        </w:tc>
        <w:tc>
          <w:tcPr>
            <w:tcW w:w="5054" w:type="dxa"/>
            <w:gridSpan w:val="3"/>
          </w:tcPr>
          <w:p w14:paraId="583AE4C5" w14:textId="26F5FFE4" w:rsidR="00B24C7B" w:rsidRPr="00CE03FF" w:rsidRDefault="00B24C7B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نام پدر: ....................................</w:t>
            </w:r>
          </w:p>
        </w:tc>
      </w:tr>
      <w:tr w:rsidR="003D07CF" w:rsidRPr="00CE03FF" w14:paraId="62279AE7" w14:textId="77777777" w:rsidTr="00082A6B">
        <w:tc>
          <w:tcPr>
            <w:tcW w:w="2776" w:type="dxa"/>
            <w:gridSpan w:val="2"/>
          </w:tcPr>
          <w:p w14:paraId="1FDB7214" w14:textId="2B06CDFF" w:rsidR="003D07CF" w:rsidRPr="00CE03FF" w:rsidRDefault="003D07CF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نمره با عدد:</w:t>
            </w:r>
          </w:p>
        </w:tc>
        <w:tc>
          <w:tcPr>
            <w:tcW w:w="3320" w:type="dxa"/>
          </w:tcPr>
          <w:p w14:paraId="40B41C97" w14:textId="3EA6FE14" w:rsidR="003D07CF" w:rsidRPr="00CE03FF" w:rsidRDefault="003D07CF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نمره با حرف:</w:t>
            </w:r>
          </w:p>
        </w:tc>
        <w:tc>
          <w:tcPr>
            <w:tcW w:w="5054" w:type="dxa"/>
            <w:gridSpan w:val="3"/>
          </w:tcPr>
          <w:p w14:paraId="67AC9045" w14:textId="56708A2A" w:rsidR="003D07CF" w:rsidRPr="00CE03FF" w:rsidRDefault="003D07CF" w:rsidP="006966E0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مصحح: منصوری                              امضاء:</w:t>
            </w:r>
          </w:p>
        </w:tc>
      </w:tr>
      <w:tr w:rsidR="009252F2" w:rsidRPr="00CE03FF" w14:paraId="5F6338F6" w14:textId="3AE5B562" w:rsidTr="00082A6B">
        <w:tc>
          <w:tcPr>
            <w:tcW w:w="624" w:type="dxa"/>
          </w:tcPr>
          <w:p w14:paraId="6F77BB8E" w14:textId="35448B8B" w:rsidR="009252F2" w:rsidRPr="00CE03FF" w:rsidRDefault="006966E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ردیف</w:t>
            </w:r>
          </w:p>
        </w:tc>
        <w:tc>
          <w:tcPr>
            <w:tcW w:w="9955" w:type="dxa"/>
            <w:gridSpan w:val="4"/>
          </w:tcPr>
          <w:p w14:paraId="3D9AD6A9" w14:textId="587154C8" w:rsidR="009252F2" w:rsidRPr="00CE03FF" w:rsidRDefault="006966E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سوالات</w:t>
            </w:r>
          </w:p>
        </w:tc>
        <w:tc>
          <w:tcPr>
            <w:tcW w:w="571" w:type="dxa"/>
          </w:tcPr>
          <w:p w14:paraId="196C4AF8" w14:textId="4D3C48C8" w:rsidR="009252F2" w:rsidRPr="00CE03FF" w:rsidRDefault="006966E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بارم</w:t>
            </w:r>
          </w:p>
        </w:tc>
      </w:tr>
      <w:tr w:rsidR="00082A6B" w:rsidRPr="00CE03FF" w14:paraId="5ABCE30A" w14:textId="77777777" w:rsidTr="00082A6B">
        <w:trPr>
          <w:trHeight w:val="50"/>
        </w:trPr>
        <w:tc>
          <w:tcPr>
            <w:tcW w:w="624" w:type="dxa"/>
          </w:tcPr>
          <w:p w14:paraId="02C83A42" w14:textId="4D74E82A" w:rsidR="00082A6B" w:rsidRPr="00CE03FF" w:rsidRDefault="00EE230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9955" w:type="dxa"/>
            <w:gridSpan w:val="4"/>
          </w:tcPr>
          <w:p w14:paraId="4C1CBCD7" w14:textId="6C270B56" w:rsidR="00082A6B" w:rsidRPr="00CE03FF" w:rsidRDefault="00214E9B" w:rsidP="00EC2A55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درستی یا نادرستی عبارت های زیر را مشخص کنید.</w:t>
            </w:r>
          </w:p>
          <w:p w14:paraId="3ED13E8D" w14:textId="7A393579" w:rsidR="00214E9B" w:rsidRPr="00CE03FF" w:rsidRDefault="00A01C37" w:rsidP="00214E9B">
            <w:pPr>
              <w:tabs>
                <w:tab w:val="left" w:pos="1590"/>
                <w:tab w:val="right" w:pos="9423"/>
              </w:tabs>
              <w:bidi/>
              <w:rPr>
                <w:rFonts w:cs="B Nazanin"/>
                <w:sz w:val="24"/>
                <w:szCs w:val="24"/>
                <w:lang w:bidi="fa-IR"/>
              </w:rPr>
            </w:pPr>
            <w:r>
              <w:rPr>
                <w:rFonts w:cs="B Nazanin" w:hint="cs"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84192" behindDoc="0" locked="0" layoutInCell="1" allowOverlap="1" wp14:anchorId="7FC556CB" wp14:editId="3D9F57AF">
                      <wp:simplePos x="0" y="0"/>
                      <wp:positionH relativeFrom="column">
                        <wp:posOffset>744613</wp:posOffset>
                      </wp:positionH>
                      <wp:positionV relativeFrom="paragraph">
                        <wp:posOffset>47625</wp:posOffset>
                      </wp:positionV>
                      <wp:extent cx="882015" cy="953770"/>
                      <wp:effectExtent l="0" t="0" r="0" b="0"/>
                      <wp:wrapSquare wrapText="bothSides"/>
                      <wp:docPr id="24" name="Group 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82015" cy="953770"/>
                                <a:chOff x="0" y="0"/>
                                <a:chExt cx="882454" cy="95420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979" y="0"/>
                                  <a:ext cx="879475" cy="1619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979" y="277001"/>
                                  <a:ext cx="879475" cy="1619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8" name="Picture 1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979" y="556980"/>
                                  <a:ext cx="879475" cy="1619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" name="Picture 2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792282"/>
                                  <a:ext cx="879475" cy="1619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BDFF733" id="Group 24" o:spid="_x0000_s1026" style="position:absolute;margin-left:58.65pt;margin-top:3.75pt;width:69.45pt;height:75.1pt;z-index:251784192" coordsize="8824,95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4" o:spid="_x0000_s1027" type="#_x0000_t75" style="position:absolute;left:29;width:8795;height:16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">
                        <v:imagedata r:id="rId6" o:title=""/>
                      </v:shape>
                      <v:shape id="Picture 5" o:spid="_x0000_s1028" type="#_x0000_t75" style="position:absolute;left:29;top:2770;width:8795;height:16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">
                        <v:imagedata r:id="rId6" o:title=""/>
                      </v:shape>
                      <v:shape id="Picture 18" o:spid="_x0000_s1029" type="#_x0000_t75" style="position:absolute;left:29;top:5569;width:8795;height:1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">
                        <v:imagedata r:id="rId6" o:title=""/>
                      </v:shape>
                      <v:shape id="Picture 21" o:spid="_x0000_s1030" type="#_x0000_t75" style="position:absolute;top:7922;width:8794;height:1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">
                        <v:imagedata r:id="rId6" o:title=""/>
                      </v:shape>
                      <w10:wrap type="square"/>
                    </v:group>
                  </w:pict>
                </mc:Fallback>
              </mc:AlternateContent>
            </w:r>
            <w:r w:rsidR="00214E9B"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الف) عکس یک قضیه همواره درست است.</w:t>
            </w:r>
          </w:p>
          <w:p w14:paraId="7C597C7D" w14:textId="5A4EAC49" w:rsidR="00214E9B" w:rsidRPr="00CE03FF" w:rsidRDefault="00214E9B" w:rsidP="00214E9B">
            <w:pPr>
              <w:tabs>
                <w:tab w:val="left" w:pos="1590"/>
                <w:tab w:val="right" w:pos="9423"/>
              </w:tabs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ب) اگر نسبت مساحت ها در یک </w:t>
            </w:r>
            <w:r w:rsidR="00A41D67"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مثلث</w:t>
            </w: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</w:t>
            </w:r>
            <w:r w:rsidRPr="00CE03FF">
              <w:rPr>
                <w:rFonts w:ascii="Times New Roman" w:eastAsia="Times New Roman" w:hAnsi="Times New Roman" w:cs="B Nazanin" w:hint="cs"/>
                <w:position w:val="-24"/>
                <w:sz w:val="24"/>
                <w:szCs w:val="24"/>
              </w:rPr>
              <w:object w:dxaOrig="345" w:dyaOrig="705" w14:anchorId="6B31773F">
                <v:shape id="_x0000_i1053" type="#_x0000_t75" style="width:15.4pt;height:25.4pt" o:ole="">
                  <v:imagedata r:id="rId7" o:title=""/>
                </v:shape>
                <o:OLEObject Type="Embed" ProgID="Equation.DSMT4" ShapeID="_x0000_i1053" DrawAspect="Content" ObjectID="_1746657381" r:id="rId8"/>
              </w:object>
            </w: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باشد در این صورت نسبت محیط های آن </w:t>
            </w:r>
            <w:r w:rsidRPr="00CE03FF">
              <w:rPr>
                <w:rFonts w:ascii="Times New Roman" w:eastAsia="Times New Roman" w:hAnsi="Times New Roman" w:cs="B Nazanin" w:hint="cs"/>
                <w:position w:val="-24"/>
                <w:sz w:val="24"/>
                <w:szCs w:val="24"/>
              </w:rPr>
              <w:object w:dxaOrig="225" w:dyaOrig="615" w14:anchorId="63B8ACFC">
                <v:shape id="_x0000_i1054" type="#_x0000_t75" style="width:10.8pt;height:27.05pt" o:ole="">
                  <v:imagedata r:id="rId9" o:title=""/>
                </v:shape>
                <o:OLEObject Type="Embed" ProgID="Equation.DSMT4" ShapeID="_x0000_i1054" DrawAspect="Content" ObjectID="_1746657382" r:id="rId10"/>
              </w:object>
            </w: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است.</w:t>
            </w:r>
          </w:p>
          <w:p w14:paraId="1009BC60" w14:textId="0A19E41C" w:rsidR="00214E9B" w:rsidRPr="00CE03FF" w:rsidRDefault="00214E9B" w:rsidP="00214E9B">
            <w:pPr>
              <w:tabs>
                <w:tab w:val="left" w:pos="1590"/>
                <w:tab w:val="right" w:pos="9423"/>
              </w:tabs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پ) مجموع فاصله های هر نقطه درون مثلث متساوی الاضلاع از سه ضلع برابر ارتفاع است.</w:t>
            </w:r>
          </w:p>
          <w:p w14:paraId="566FB66A" w14:textId="247E3D1E" w:rsidR="00214E9B" w:rsidRPr="00CE03FF" w:rsidRDefault="00214E9B" w:rsidP="00214E9B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ت) هر چهار ضلعی که قطر های آن عمود منصف یکدیگر باشند، لوزی است.</w:t>
            </w:r>
          </w:p>
        </w:tc>
        <w:tc>
          <w:tcPr>
            <w:tcW w:w="571" w:type="dxa"/>
          </w:tcPr>
          <w:p w14:paraId="16B5E272" w14:textId="4B3C4530" w:rsidR="00082A6B" w:rsidRPr="00CE03FF" w:rsidRDefault="00425B37" w:rsidP="00425B37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</w:tr>
      <w:tr w:rsidR="00082A6B" w:rsidRPr="00CE03FF" w14:paraId="121755F4" w14:textId="77777777" w:rsidTr="006B177A">
        <w:trPr>
          <w:trHeight w:val="1646"/>
        </w:trPr>
        <w:tc>
          <w:tcPr>
            <w:tcW w:w="624" w:type="dxa"/>
          </w:tcPr>
          <w:p w14:paraId="2A5D99A4" w14:textId="7F4D787E" w:rsidR="00082A6B" w:rsidRPr="00CE03FF" w:rsidRDefault="00EE230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2</w:t>
            </w:r>
          </w:p>
        </w:tc>
        <w:tc>
          <w:tcPr>
            <w:tcW w:w="9955" w:type="dxa"/>
            <w:gridSpan w:val="4"/>
          </w:tcPr>
          <w:p w14:paraId="3C0FA127" w14:textId="694751B4" w:rsidR="009010FC" w:rsidRPr="00CE03FF" w:rsidRDefault="009010FC" w:rsidP="009010FC">
            <w:pPr>
              <w:bidi/>
              <w:jc w:val="both"/>
              <w:rPr>
                <w:rFonts w:cs="B Nazanin"/>
                <w:sz w:val="24"/>
                <w:szCs w:val="24"/>
                <w:lang w:bidi="fa-IR"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مفاهیم زیر را تعریف کنید.</w:t>
            </w:r>
          </w:p>
          <w:p w14:paraId="3EA629D6" w14:textId="7BBE7A77" w:rsidR="009010FC" w:rsidRPr="00CE03FF" w:rsidRDefault="009010FC" w:rsidP="006B177A">
            <w:pPr>
              <w:bidi/>
              <w:spacing w:line="360" w:lineRule="auto"/>
              <w:jc w:val="both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الف) گزار</w:t>
            </w:r>
            <w:r w:rsidR="006B177A"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ه:</w:t>
            </w:r>
          </w:p>
          <w:p w14:paraId="079FDA53" w14:textId="53F9A840" w:rsidR="009010FC" w:rsidRPr="00CE03FF" w:rsidRDefault="009010FC" w:rsidP="006B177A">
            <w:pPr>
              <w:bidi/>
              <w:spacing w:line="360" w:lineRule="auto"/>
              <w:jc w:val="both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ب)متوازی الاضلاع</w:t>
            </w:r>
            <w:r w:rsidR="006B177A"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:</w:t>
            </w:r>
          </w:p>
          <w:p w14:paraId="63DC051D" w14:textId="2BB882E8" w:rsidR="00082A6B" w:rsidRPr="00CE03FF" w:rsidRDefault="009010FC" w:rsidP="006B177A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پ) دو خط متنافر</w:t>
            </w:r>
            <w:r w:rsidR="006B177A"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:</w:t>
            </w:r>
          </w:p>
        </w:tc>
        <w:tc>
          <w:tcPr>
            <w:tcW w:w="571" w:type="dxa"/>
          </w:tcPr>
          <w:p w14:paraId="0ABD0FE4" w14:textId="5DFFB996" w:rsidR="00082A6B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1</w:t>
            </w:r>
          </w:p>
        </w:tc>
      </w:tr>
      <w:tr w:rsidR="00082A6B" w:rsidRPr="00CE03FF" w14:paraId="594087AC" w14:textId="77777777" w:rsidTr="00082A6B">
        <w:trPr>
          <w:trHeight w:val="50"/>
        </w:trPr>
        <w:tc>
          <w:tcPr>
            <w:tcW w:w="624" w:type="dxa"/>
          </w:tcPr>
          <w:p w14:paraId="30809EC7" w14:textId="5A1482F7" w:rsidR="00082A6B" w:rsidRPr="00CE03FF" w:rsidRDefault="00EE230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3</w:t>
            </w:r>
          </w:p>
        </w:tc>
        <w:tc>
          <w:tcPr>
            <w:tcW w:w="9955" w:type="dxa"/>
            <w:gridSpan w:val="4"/>
          </w:tcPr>
          <w:p w14:paraId="25366242" w14:textId="4C63A0DC" w:rsidR="009010FC" w:rsidRPr="00CE03FF" w:rsidRDefault="009010FC" w:rsidP="009010FC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/>
                <w:sz w:val="24"/>
                <w:szCs w:val="24"/>
                <w:rtl/>
              </w:rPr>
              <w:t>جاها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خال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را با کلمات </w:t>
            </w:r>
            <w:r w:rsidR="00EA4595" w:rsidRPr="00CE03FF">
              <w:rPr>
                <w:rFonts w:cs="B Nazanin" w:hint="cs"/>
                <w:sz w:val="24"/>
                <w:szCs w:val="24"/>
                <w:rtl/>
              </w:rPr>
              <w:t>وعبارات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مناسب پر کن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 w:hint="eastAsia"/>
                <w:sz w:val="24"/>
                <w:szCs w:val="24"/>
                <w:rtl/>
              </w:rPr>
              <w:t>د</w:t>
            </w:r>
            <w:r w:rsidRPr="00CE03FF">
              <w:rPr>
                <w:rFonts w:cs="B Nazanin"/>
                <w:sz w:val="24"/>
                <w:szCs w:val="24"/>
              </w:rPr>
              <w:t xml:space="preserve">. </w:t>
            </w:r>
          </w:p>
          <w:p w14:paraId="3264423D" w14:textId="46EBE6D4" w:rsidR="009010FC" w:rsidRPr="00CE03FF" w:rsidRDefault="009010FC" w:rsidP="006B177A">
            <w:pPr>
              <w:bidi/>
              <w:spacing w:line="276" w:lineRule="auto"/>
              <w:rPr>
                <w:rFonts w:cs="B Nazanin"/>
                <w:sz w:val="24"/>
                <w:szCs w:val="24"/>
                <w:rtl/>
              </w:rPr>
            </w:pPr>
            <w:proofErr w:type="gramStart"/>
            <w:r w:rsidRPr="00CE03FF">
              <w:rPr>
                <w:rFonts w:cs="B Nazanin" w:hint="eastAsia"/>
                <w:sz w:val="24"/>
                <w:szCs w:val="24"/>
                <w:rtl/>
              </w:rPr>
              <w:t>الف</w:t>
            </w:r>
            <w:proofErr w:type="gramEnd"/>
            <w:r w:rsidRPr="00CE03FF">
              <w:rPr>
                <w:rFonts w:cs="B Nazanin"/>
                <w:sz w:val="24"/>
                <w:szCs w:val="24"/>
                <w:rtl/>
              </w:rPr>
              <w:t>) اگر نقطه ا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رو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عمود منصف 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 w:hint="eastAsia"/>
                <w:sz w:val="24"/>
                <w:szCs w:val="24"/>
                <w:rtl/>
              </w:rPr>
              <w:t>ک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پاره خط قرار داشته باشد از دو سر آن پاره خط</w:t>
            </w:r>
            <w:r w:rsidR="00EA4595" w:rsidRPr="00CE03FF">
              <w:rPr>
                <w:rFonts w:cs="B Nazanin" w:hint="cs"/>
                <w:sz w:val="24"/>
                <w:szCs w:val="24"/>
                <w:rtl/>
              </w:rPr>
              <w:t>............................</w:t>
            </w:r>
          </w:p>
          <w:p w14:paraId="4B4DE3D8" w14:textId="77777777" w:rsidR="009010FC" w:rsidRPr="00CE03FF" w:rsidRDefault="009010FC" w:rsidP="006B177A">
            <w:pPr>
              <w:bidi/>
              <w:spacing w:line="276" w:lineRule="auto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eastAsia"/>
                <w:sz w:val="24"/>
                <w:szCs w:val="24"/>
                <w:rtl/>
              </w:rPr>
              <w:t>ب</w:t>
            </w:r>
            <w:r w:rsidRPr="00CE03FF">
              <w:rPr>
                <w:rFonts w:cs="B Nazanin"/>
                <w:sz w:val="24"/>
                <w:szCs w:val="24"/>
                <w:rtl/>
              </w:rPr>
              <w:t>) طول پاره خط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که </w:t>
            </w:r>
            <w:proofErr w:type="gramStart"/>
            <w:r w:rsidRPr="00CE03FF">
              <w:rPr>
                <w:rFonts w:cs="B Nazanin"/>
                <w:sz w:val="24"/>
                <w:szCs w:val="24"/>
                <w:rtl/>
              </w:rPr>
              <w:t>واسطه</w:t>
            </w:r>
            <w:proofErr w:type="gramEnd"/>
            <w:r w:rsidRPr="00CE03FF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هندس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ب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 w:hint="eastAsia"/>
                <w:sz w:val="24"/>
                <w:szCs w:val="24"/>
                <w:rtl/>
              </w:rPr>
              <w:t>ن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دو پاره خط به طول 2 و 18 سانت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متر برابر........................است</w:t>
            </w:r>
            <w:r w:rsidRPr="00CE03FF">
              <w:rPr>
                <w:rFonts w:cs="B Nazanin"/>
                <w:sz w:val="24"/>
                <w:szCs w:val="24"/>
              </w:rPr>
              <w:t>.</w:t>
            </w:r>
          </w:p>
          <w:p w14:paraId="062AAC77" w14:textId="77777777" w:rsidR="009010FC" w:rsidRPr="00CE03FF" w:rsidRDefault="009010FC" w:rsidP="006B177A">
            <w:pPr>
              <w:bidi/>
              <w:spacing w:line="276" w:lineRule="auto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eastAsia"/>
                <w:sz w:val="24"/>
                <w:szCs w:val="24"/>
                <w:rtl/>
              </w:rPr>
              <w:t>پ</w:t>
            </w:r>
            <w:r w:rsidRPr="00CE03FF">
              <w:rPr>
                <w:rFonts w:cs="B Nazanin"/>
                <w:sz w:val="24"/>
                <w:szCs w:val="24"/>
                <w:rtl/>
              </w:rPr>
              <w:t>) در هر</w:t>
            </w:r>
            <w:r w:rsidRPr="00CE03FF">
              <w:rPr>
                <w:rFonts w:cs="B Nazanin"/>
                <w:sz w:val="24"/>
                <w:szCs w:val="24"/>
              </w:rPr>
              <w:t xml:space="preserve"> n </w:t>
            </w:r>
            <w:r w:rsidRPr="00CE03FF">
              <w:rPr>
                <w:rFonts w:cs="B Nazanin"/>
                <w:sz w:val="24"/>
                <w:szCs w:val="24"/>
                <w:rtl/>
              </w:rPr>
              <w:t>ضلع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هر پاره خط که دو انتها آن دو راس غ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 w:hint="eastAsia"/>
                <w:sz w:val="24"/>
                <w:szCs w:val="24"/>
                <w:rtl/>
              </w:rPr>
              <w:t>ر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مجاور باشد را ........................م</w:t>
            </w:r>
            <w:r w:rsidRPr="00CE03FF">
              <w:rPr>
                <w:rFonts w:cs="B Nazanin" w:hint="cs"/>
                <w:sz w:val="24"/>
                <w:szCs w:val="24"/>
                <w:rtl/>
              </w:rPr>
              <w:t>ی</w:t>
            </w:r>
            <w:r w:rsidRPr="00CE03FF">
              <w:rPr>
                <w:rFonts w:cs="B Nazanin"/>
                <w:sz w:val="24"/>
                <w:szCs w:val="24"/>
                <w:rtl/>
              </w:rPr>
              <w:t xml:space="preserve"> نامند</w:t>
            </w:r>
            <w:r w:rsidRPr="00CE03FF">
              <w:rPr>
                <w:rFonts w:cs="B Nazanin"/>
                <w:sz w:val="24"/>
                <w:szCs w:val="24"/>
              </w:rPr>
              <w:t>.</w:t>
            </w:r>
          </w:p>
          <w:p w14:paraId="51580877" w14:textId="4557B476" w:rsidR="00082A6B" w:rsidRPr="00CE03FF" w:rsidRDefault="009010FC" w:rsidP="006B177A">
            <w:pPr>
              <w:bidi/>
              <w:spacing w:line="276" w:lineRule="auto"/>
              <w:rPr>
                <w:rFonts w:cs="B Nazanin"/>
                <w:sz w:val="24"/>
                <w:szCs w:val="24"/>
                <w:rtl/>
              </w:rPr>
            </w:pPr>
            <w:proofErr w:type="gramStart"/>
            <w:r w:rsidRPr="00CE03FF">
              <w:rPr>
                <w:rFonts w:cs="B Nazanin" w:hint="eastAsia"/>
                <w:sz w:val="24"/>
                <w:szCs w:val="24"/>
                <w:rtl/>
              </w:rPr>
              <w:t>ت</w:t>
            </w:r>
            <w:r w:rsidRPr="00CE03FF">
              <w:rPr>
                <w:rFonts w:cs="B Nazanin"/>
                <w:sz w:val="24"/>
                <w:szCs w:val="24"/>
                <w:rtl/>
              </w:rPr>
              <w:t>)</w:t>
            </w:r>
            <w:r w:rsidR="00F623BF" w:rsidRPr="00CE03FF">
              <w:rPr>
                <w:rFonts w:cs="B Nazanin" w:hint="cs"/>
                <w:sz w:val="24"/>
                <w:szCs w:val="24"/>
                <w:rtl/>
              </w:rPr>
              <w:t>اگر</w:t>
            </w:r>
            <w:proofErr w:type="gramEnd"/>
            <w:r w:rsidR="00F623BF" w:rsidRPr="00CE03FF">
              <w:rPr>
                <w:rFonts w:cs="B Nazanin" w:hint="cs"/>
                <w:sz w:val="24"/>
                <w:szCs w:val="24"/>
                <w:rtl/>
              </w:rPr>
              <w:t xml:space="preserve"> دو مثلث در یک راس مشترک و قاعده</w:t>
            </w:r>
            <w:r w:rsidR="00DD4203" w:rsidRPr="00CE03FF">
              <w:rPr>
                <w:rFonts w:cs="B Nazanin" w:hint="cs"/>
                <w:sz w:val="24"/>
                <w:szCs w:val="24"/>
                <w:rtl/>
              </w:rPr>
              <w:t xml:space="preserve"> های</w:t>
            </w:r>
            <w:r w:rsidR="00F623BF" w:rsidRPr="00CE03FF">
              <w:rPr>
                <w:rFonts w:cs="B Nazanin" w:hint="cs"/>
                <w:sz w:val="24"/>
                <w:szCs w:val="24"/>
                <w:rtl/>
              </w:rPr>
              <w:t xml:space="preserve"> مقابل به این راس در هر دو مثلث روی یک خط راست باش</w:t>
            </w:r>
            <w:r w:rsidR="00DD4203" w:rsidRPr="00CE03FF">
              <w:rPr>
                <w:rFonts w:cs="B Nazanin" w:hint="cs"/>
                <w:sz w:val="24"/>
                <w:szCs w:val="24"/>
                <w:rtl/>
              </w:rPr>
              <w:t>ن</w:t>
            </w:r>
            <w:r w:rsidR="00F623BF" w:rsidRPr="00CE03FF">
              <w:rPr>
                <w:rFonts w:cs="B Nazanin" w:hint="cs"/>
                <w:sz w:val="24"/>
                <w:szCs w:val="24"/>
                <w:rtl/>
              </w:rPr>
              <w:t>د آنگاه نسبت مساحت این دو مثلث برابر است با</w:t>
            </w:r>
            <w:r w:rsidRPr="00CE03FF">
              <w:rPr>
                <w:rFonts w:cs="B Nazanin"/>
                <w:sz w:val="24"/>
                <w:szCs w:val="24"/>
                <w:rtl/>
              </w:rPr>
              <w:t>......................</w:t>
            </w:r>
            <w:r w:rsidR="00F623BF" w:rsidRPr="00CE03FF">
              <w:rPr>
                <w:rFonts w:cs="B Nazanin" w:hint="cs"/>
                <w:sz w:val="24"/>
                <w:szCs w:val="24"/>
                <w:rtl/>
              </w:rPr>
              <w:t>..........</w:t>
            </w:r>
          </w:p>
        </w:tc>
        <w:tc>
          <w:tcPr>
            <w:tcW w:w="571" w:type="dxa"/>
          </w:tcPr>
          <w:p w14:paraId="3949A4B5" w14:textId="367F9D6A" w:rsidR="00082A6B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082A6B" w:rsidRPr="00CE03FF" w14:paraId="5E2A04B5" w14:textId="77777777" w:rsidTr="00DD4203">
        <w:trPr>
          <w:trHeight w:val="1781"/>
        </w:trPr>
        <w:tc>
          <w:tcPr>
            <w:tcW w:w="624" w:type="dxa"/>
          </w:tcPr>
          <w:p w14:paraId="12E47F37" w14:textId="5FF12E0C" w:rsidR="00082A6B" w:rsidRPr="00CE03FF" w:rsidRDefault="00EE230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4</w:t>
            </w:r>
          </w:p>
        </w:tc>
        <w:tc>
          <w:tcPr>
            <w:tcW w:w="9955" w:type="dxa"/>
            <w:gridSpan w:val="4"/>
          </w:tcPr>
          <w:p w14:paraId="4F20C635" w14:textId="4D70A165" w:rsidR="009E55A9" w:rsidRPr="00CE03FF" w:rsidRDefault="009E55A9" w:rsidP="009E55A9">
            <w:pPr>
              <w:tabs>
                <w:tab w:val="right" w:pos="9423"/>
              </w:tabs>
              <w:bidi/>
              <w:rPr>
                <w:rFonts w:cs="B Nazanin"/>
                <w:sz w:val="24"/>
                <w:szCs w:val="24"/>
                <w:lang w:bidi="fa-IR"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متوازی الضلاعی رسم کنید که طو</w:t>
            </w:r>
            <w:r w:rsidR="006B177A"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ل</w:t>
            </w: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اضلاعش 3 و 5 و طول یک قطر آن 6 باشد.</w:t>
            </w:r>
          </w:p>
          <w:p w14:paraId="62F117E7" w14:textId="45E6D571" w:rsidR="00082A6B" w:rsidRPr="00CE03FF" w:rsidRDefault="00082A6B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571" w:type="dxa"/>
          </w:tcPr>
          <w:p w14:paraId="562ED83A" w14:textId="58C6B0E4" w:rsidR="00082A6B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082A6B" w:rsidRPr="00CE03FF" w14:paraId="0970BB35" w14:textId="77777777" w:rsidTr="00082A6B">
        <w:trPr>
          <w:trHeight w:val="50"/>
        </w:trPr>
        <w:tc>
          <w:tcPr>
            <w:tcW w:w="624" w:type="dxa"/>
          </w:tcPr>
          <w:p w14:paraId="519F2F3A" w14:textId="428066EA" w:rsidR="00082A6B" w:rsidRPr="00CE03FF" w:rsidRDefault="00EE230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5</w:t>
            </w:r>
          </w:p>
        </w:tc>
        <w:tc>
          <w:tcPr>
            <w:tcW w:w="9955" w:type="dxa"/>
            <w:gridSpan w:val="4"/>
          </w:tcPr>
          <w:p w14:paraId="13525FC6" w14:textId="77299F42" w:rsidR="009E55A9" w:rsidRPr="00CE03FF" w:rsidRDefault="00870CB7" w:rsidP="006B177A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bidi/>
              <w:spacing w:line="360" w:lineRule="auto"/>
              <w:rPr>
                <w:rFonts w:cs="B Nazanin"/>
                <w:noProof/>
                <w:sz w:val="24"/>
                <w:szCs w:val="24"/>
                <w:rtl/>
                <w:lang w:bidi="fa-IR"/>
              </w:rPr>
            </w:pPr>
            <w:r w:rsidRPr="00CE03FF">
              <w:rPr>
                <w:rFonts w:cs="B Nazanin" w:hint="cs"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3F3708B1" wp14:editId="28D8DB4C">
                      <wp:simplePos x="0" y="0"/>
                      <wp:positionH relativeFrom="column">
                        <wp:posOffset>2100555</wp:posOffset>
                      </wp:positionH>
                      <wp:positionV relativeFrom="paragraph">
                        <wp:posOffset>120015</wp:posOffset>
                      </wp:positionV>
                      <wp:extent cx="444500" cy="0"/>
                      <wp:effectExtent l="38100" t="76200" r="0" b="95250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445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F44018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165.4pt;margin-top:9.45pt;width:35pt;height:0;flip:x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DD4203" w:rsidRPr="00CE03FF">
              <w:rPr>
                <w:rFonts w:cs="B Nazanin" w:hint="cs"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0FD1E00" wp14:editId="2261C2A3">
                      <wp:simplePos x="0" y="0"/>
                      <wp:positionH relativeFrom="column">
                        <wp:posOffset>4001135</wp:posOffset>
                      </wp:positionH>
                      <wp:positionV relativeFrom="paragraph">
                        <wp:posOffset>123825</wp:posOffset>
                      </wp:positionV>
                      <wp:extent cx="342900" cy="6350"/>
                      <wp:effectExtent l="38100" t="76200" r="0" b="88900"/>
                      <wp:wrapNone/>
                      <wp:docPr id="10" name="Straight Arrow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42900" cy="6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2684C4" id="Straight Arrow Connector 10" o:spid="_x0000_s1026" type="#_x0000_t32" style="position:absolute;margin-left:315.05pt;margin-top:9.75pt;width:27pt;height:.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" strokecolor="windowText" strokeweight=".5pt">
                      <v:stroke endarrow="block" joinstyle="miter"/>
                    </v:shape>
                  </w:pict>
                </mc:Fallback>
              </mc:AlternateContent>
            </w:r>
            <w:r w:rsidR="009E55A9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الف) نقیض گزاره ی </w:t>
            </w:r>
            <w:r w:rsidR="006B177A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>مقابل</w:t>
            </w:r>
            <w:r w:rsidR="009E55A9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 را بنویسید.</w:t>
            </w:r>
            <w:r w:rsidR="006B177A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            </w:t>
            </w:r>
            <w:r w:rsidR="009E55A9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>«هر مربع یک مستطیل است.»</w:t>
            </w:r>
            <w:r w:rsidR="006B177A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     </w:t>
            </w:r>
            <w:r w:rsidR="00DD4203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="006B177A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   نقیض: ...........................................................</w:t>
            </w:r>
            <w:r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>.....</w:t>
            </w:r>
            <w:r w:rsidR="006B177A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>.</w:t>
            </w:r>
          </w:p>
          <w:p w14:paraId="62E39B96" w14:textId="704E4CFE" w:rsidR="00082A6B" w:rsidRPr="00CE03FF" w:rsidRDefault="00DD4203" w:rsidP="00DD4203">
            <w:pPr>
              <w:tabs>
                <w:tab w:val="left" w:pos="780"/>
                <w:tab w:val="left" w:pos="1023"/>
                <w:tab w:val="left" w:pos="6839"/>
              </w:tabs>
              <w:bidi/>
              <w:spacing w:line="360" w:lineRule="auto"/>
              <w:rPr>
                <w:rFonts w:cs="B Nazanin"/>
                <w:noProof/>
                <w:sz w:val="24"/>
                <w:szCs w:val="24"/>
                <w:rtl/>
                <w:lang w:bidi="fa-IR"/>
              </w:rPr>
            </w:pPr>
            <w:r w:rsidRPr="00CE03FF">
              <w:rPr>
                <w:rFonts w:cs="B Nazanin" w:hint="cs"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2777724" wp14:editId="1B74B165">
                      <wp:simplePos x="0" y="0"/>
                      <wp:positionH relativeFrom="column">
                        <wp:posOffset>3969385</wp:posOffset>
                      </wp:positionH>
                      <wp:positionV relativeFrom="paragraph">
                        <wp:posOffset>115570</wp:posOffset>
                      </wp:positionV>
                      <wp:extent cx="228600" cy="6350"/>
                      <wp:effectExtent l="19050" t="57150" r="0" b="88900"/>
                      <wp:wrapNone/>
                      <wp:docPr id="11" name="Straight Arrow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8600" cy="63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4E6FEB" id="Straight Arrow Connector 11" o:spid="_x0000_s1026" type="#_x0000_t32" style="position:absolute;margin-left:312.55pt;margin-top:9.1pt;width:18pt;height:.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Pr="00CE03FF">
              <w:rPr>
                <w:rFonts w:cs="B Nazanin" w:hint="cs"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C2B2ECD" wp14:editId="66C642C9">
                      <wp:simplePos x="0" y="0"/>
                      <wp:positionH relativeFrom="column">
                        <wp:posOffset>1943735</wp:posOffset>
                      </wp:positionH>
                      <wp:positionV relativeFrom="paragraph">
                        <wp:posOffset>109220</wp:posOffset>
                      </wp:positionV>
                      <wp:extent cx="228600" cy="6350"/>
                      <wp:effectExtent l="19050" t="57150" r="0" b="88900"/>
                      <wp:wrapNone/>
                      <wp:docPr id="9" name="Straight Arrow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8600" cy="6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3943F8" id="Straight Arrow Connector 9" o:spid="_x0000_s1026" type="#_x0000_t32" style="position:absolute;margin-left:153.05pt;margin-top:8.6pt;width:18pt;height:.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" strokecolor="windowText" strokeweight=".5pt">
                      <v:stroke endarrow="block" joinstyle="miter"/>
                    </v:shape>
                  </w:pict>
                </mc:Fallback>
              </mc:AlternateContent>
            </w:r>
            <w:r w:rsidR="009E55A9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ب) برای گزاره </w:t>
            </w:r>
            <w:r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مقابل </w:t>
            </w:r>
            <w:r w:rsidR="009E55A9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>یک مثال نقض بزنید.</w:t>
            </w:r>
            <w:r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       «تمام اعداد صحیح </w:t>
            </w:r>
            <w:r w:rsidR="001B7342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، </w:t>
            </w:r>
            <w:r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>مثبت می باشند.»         مثال نقض:...................................................</w:t>
            </w:r>
          </w:p>
        </w:tc>
        <w:tc>
          <w:tcPr>
            <w:tcW w:w="571" w:type="dxa"/>
          </w:tcPr>
          <w:p w14:paraId="50D4A953" w14:textId="597CFC4F" w:rsidR="00082A6B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082A6B" w:rsidRPr="00CE03FF" w14:paraId="10548F61" w14:textId="77777777" w:rsidTr="009E55A9">
        <w:trPr>
          <w:trHeight w:val="2573"/>
        </w:trPr>
        <w:tc>
          <w:tcPr>
            <w:tcW w:w="624" w:type="dxa"/>
          </w:tcPr>
          <w:p w14:paraId="6E261B7B" w14:textId="52F8EFB4" w:rsidR="00082A6B" w:rsidRPr="00CE03FF" w:rsidRDefault="00EE230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6</w:t>
            </w:r>
          </w:p>
        </w:tc>
        <w:tc>
          <w:tcPr>
            <w:tcW w:w="9955" w:type="dxa"/>
            <w:gridSpan w:val="4"/>
          </w:tcPr>
          <w:p w14:paraId="239D67A2" w14:textId="330638D1" w:rsidR="009E55A9" w:rsidRPr="00CE03FF" w:rsidRDefault="00105E04" w:rsidP="009E55A9">
            <w:pPr>
              <w:bidi/>
              <w:rPr>
                <w:rFonts w:cs="B Nazanin"/>
                <w:noProof/>
                <w:sz w:val="24"/>
                <w:szCs w:val="24"/>
                <w:lang w:bidi="fa-IR"/>
              </w:rPr>
            </w:pPr>
            <w:r>
              <w:rPr>
                <w:rFonts w:cs="B Nazanin" w:hint="cs"/>
                <w:noProof/>
                <w:sz w:val="24"/>
                <w:szCs w:val="24"/>
              </w:rPr>
              <w:drawing>
                <wp:anchor distT="0" distB="0" distL="114300" distR="114300" simplePos="0" relativeHeight="251676672" behindDoc="1" locked="0" layoutInCell="1" allowOverlap="1" wp14:anchorId="761F283F" wp14:editId="5EFD03B7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-15557</wp:posOffset>
                  </wp:positionV>
                  <wp:extent cx="1824038" cy="1644589"/>
                  <wp:effectExtent l="0" t="0" r="508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5800" cy="1655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E55A9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در شکل مقابل </w:t>
            </w:r>
            <w:r w:rsidR="003D4B87" w:rsidRPr="003D4B87">
              <w:rPr>
                <w:rFonts w:cs="B Nazanin"/>
                <w:noProof/>
                <w:position w:val="-12"/>
                <w:sz w:val="24"/>
                <w:szCs w:val="24"/>
                <w:lang w:bidi="fa-IR"/>
              </w:rPr>
              <w:object w:dxaOrig="999" w:dyaOrig="420" w14:anchorId="66228FB8">
                <v:shape id="_x0000_i1027" type="#_x0000_t75" style="width:49.95pt;height:20.8pt" o:ole="">
                  <v:imagedata r:id="rId12" o:title=""/>
                </v:shape>
                <o:OLEObject Type="Embed" ProgID="Equation.DSMT4" ShapeID="_x0000_i1027" DrawAspect="Content" ObjectID="_1746657383" r:id="rId13"/>
              </w:object>
            </w:r>
            <w:r w:rsidR="009E55A9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، مقادیر </w:t>
            </w:r>
            <w:r w:rsidR="009E55A9" w:rsidRPr="00CE03FF">
              <w:rPr>
                <w:rFonts w:cs="B Nazanin"/>
                <w:noProof/>
                <w:sz w:val="24"/>
                <w:szCs w:val="24"/>
                <w:lang w:bidi="fa-IR"/>
              </w:rPr>
              <w:t xml:space="preserve">x </w:t>
            </w:r>
            <w:r w:rsidR="009E55A9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 و </w:t>
            </w:r>
            <w:r w:rsidR="009E55A9" w:rsidRPr="00CE03FF">
              <w:rPr>
                <w:rFonts w:cs="B Nazanin"/>
                <w:noProof/>
                <w:sz w:val="24"/>
                <w:szCs w:val="24"/>
                <w:lang w:bidi="fa-IR"/>
              </w:rPr>
              <w:t>y</w:t>
            </w:r>
            <w:r w:rsidR="009E55A9" w:rsidRPr="00CE03FF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t xml:space="preserve">  را به دست آورید.</w:t>
            </w:r>
            <w:r w:rsidR="009E55A9" w:rsidRPr="00CE03FF">
              <w:rPr>
                <w:rFonts w:ascii="Times New Roman" w:eastAsia="Times New Roman" w:hAnsi="Times New Roman" w:cs="B Nazanin" w:hint="cs"/>
                <w:sz w:val="24"/>
                <w:szCs w:val="24"/>
              </w:rPr>
              <w:t xml:space="preserve"> </w:t>
            </w:r>
          </w:p>
          <w:p w14:paraId="46F932A6" w14:textId="5B303CFE" w:rsidR="00082A6B" w:rsidRPr="00CE03FF" w:rsidRDefault="00082A6B" w:rsidP="0087272E">
            <w:pPr>
              <w:bidi/>
              <w:jc w:val="right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571" w:type="dxa"/>
          </w:tcPr>
          <w:p w14:paraId="6118D29C" w14:textId="2AE8489A" w:rsidR="00082A6B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082A6B" w:rsidRPr="00CE03FF" w14:paraId="4BE08586" w14:textId="77777777" w:rsidTr="00A30549">
        <w:trPr>
          <w:trHeight w:val="2780"/>
        </w:trPr>
        <w:tc>
          <w:tcPr>
            <w:tcW w:w="624" w:type="dxa"/>
          </w:tcPr>
          <w:p w14:paraId="72C932D1" w14:textId="3310BE48" w:rsidR="00082A6B" w:rsidRPr="00CE03FF" w:rsidRDefault="00EE230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lastRenderedPageBreak/>
              <w:t>7</w:t>
            </w:r>
          </w:p>
        </w:tc>
        <w:tc>
          <w:tcPr>
            <w:tcW w:w="9955" w:type="dxa"/>
            <w:gridSpan w:val="4"/>
          </w:tcPr>
          <w:p w14:paraId="6370BD9C" w14:textId="77777777" w:rsidR="002A34F0" w:rsidRPr="00CE03FF" w:rsidRDefault="002A34F0" w:rsidP="002A34F0">
            <w:pPr>
              <w:tabs>
                <w:tab w:val="left" w:pos="5970"/>
              </w:tabs>
              <w:bidi/>
              <w:rPr>
                <w:rFonts w:cs="B Nazanin"/>
                <w:sz w:val="24"/>
                <w:szCs w:val="24"/>
                <w:lang w:bidi="fa-IR"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در مثلث قائم الزوایه </w:t>
            </w:r>
            <w:r w:rsidRPr="00CE03FF">
              <w:rPr>
                <w:rFonts w:cs="B Nazanin"/>
                <w:sz w:val="24"/>
                <w:szCs w:val="24"/>
                <w:lang w:bidi="fa-IR"/>
              </w:rPr>
              <w:t>ABC</w:t>
            </w: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(90=</w:t>
            </w:r>
            <w:r w:rsidRPr="00CE03FF">
              <w:rPr>
                <w:rFonts w:cs="B Nazanin"/>
                <w:sz w:val="24"/>
                <w:szCs w:val="24"/>
                <w:lang w:bidi="fa-IR"/>
              </w:rPr>
              <w:t xml:space="preserve">A </w:t>
            </w: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) به کمک روابط طولی در مثلث قائم الزاویه با توجه به مفروضات داده شده مقادیر مجهول را بیابید.</w:t>
            </w:r>
          </w:p>
          <w:p w14:paraId="7726FDCF" w14:textId="3F218AF5" w:rsidR="002A34F0" w:rsidRPr="00CE03FF" w:rsidRDefault="0024339F" w:rsidP="002A34F0">
            <w:pPr>
              <w:tabs>
                <w:tab w:val="left" w:pos="5970"/>
              </w:tabs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CE03FF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3660" w:dyaOrig="320" w14:anchorId="5595A56C">
                <v:shape id="_x0000_i1028" type="#_x0000_t75" style="width:183.1pt;height:16.25pt" o:ole="">
                  <v:imagedata r:id="rId14" o:title=""/>
                </v:shape>
                <o:OLEObject Type="Embed" ProgID="Equation.DSMT4" ShapeID="_x0000_i1028" DrawAspect="Content" ObjectID="_1746657384" r:id="rId15"/>
              </w:object>
            </w:r>
          </w:p>
          <w:p w14:paraId="2BAF6D25" w14:textId="23170492" w:rsidR="00082A6B" w:rsidRPr="00CE03FF" w:rsidRDefault="000A7B19" w:rsidP="002A34F0">
            <w:pPr>
              <w:bidi/>
              <w:jc w:val="right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/>
                <w:noProof/>
                <w:sz w:val="24"/>
                <w:szCs w:val="24"/>
                <w:lang w:bidi="fa-IR"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 wp14:anchorId="44E08266" wp14:editId="2B84767F">
                      <wp:simplePos x="0" y="0"/>
                      <wp:positionH relativeFrom="column">
                        <wp:posOffset>50165</wp:posOffset>
                      </wp:positionH>
                      <wp:positionV relativeFrom="paragraph">
                        <wp:posOffset>944880</wp:posOffset>
                      </wp:positionV>
                      <wp:extent cx="68225" cy="93220"/>
                      <wp:effectExtent l="38100" t="38100" r="46355" b="40640"/>
                      <wp:wrapNone/>
                      <wp:docPr id="32" name="Ink 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225" cy="932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15BEC6" id="Ink 32" o:spid="_x0000_s1026" type="#_x0000_t75" style="position:absolute;margin-left:3.25pt;margin-top:73.7pt;width:6.75pt;height:8.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">
                      <v:imagedata r:id="rId17" o:title=""/>
                    </v:shape>
                  </w:pict>
                </mc:Fallback>
              </mc:AlternateContent>
            </w:r>
            <w:r w:rsidR="00A40599">
              <w:rPr>
                <w:rFonts w:cs="B Nazanin"/>
                <w:noProof/>
                <w:sz w:val="24"/>
                <w:szCs w:val="24"/>
                <w:lang w:bidi="fa-IR"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 wp14:anchorId="594DB258" wp14:editId="13C2B903">
                      <wp:simplePos x="0" y="0"/>
                      <wp:positionH relativeFrom="column">
                        <wp:posOffset>1305560</wp:posOffset>
                      </wp:positionH>
                      <wp:positionV relativeFrom="paragraph">
                        <wp:posOffset>944880</wp:posOffset>
                      </wp:positionV>
                      <wp:extent cx="88510" cy="109220"/>
                      <wp:effectExtent l="38100" t="38100" r="45085" b="43180"/>
                      <wp:wrapNone/>
                      <wp:docPr id="28" name="Ink 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10" cy="1092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228F94" id="Ink 28" o:spid="_x0000_s1026" type="#_x0000_t75" style="position:absolute;margin-left:102.1pt;margin-top:73.7pt;width:8.35pt;height:10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">
                      <v:imagedata r:id="rId19" o:title=""/>
                    </v:shape>
                  </w:pict>
                </mc:Fallback>
              </mc:AlternateContent>
            </w:r>
            <w:r w:rsidR="00A40599">
              <w:rPr>
                <w:rFonts w:cs="B Nazanin"/>
                <w:noProof/>
                <w:sz w:val="24"/>
                <w:szCs w:val="24"/>
                <w:lang w:bidi="fa-IR"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 wp14:anchorId="17ACF54F" wp14:editId="30405785">
                      <wp:simplePos x="0" y="0"/>
                      <wp:positionH relativeFrom="column">
                        <wp:posOffset>1826453</wp:posOffset>
                      </wp:positionH>
                      <wp:positionV relativeFrom="paragraph">
                        <wp:posOffset>933162</wp:posOffset>
                      </wp:positionV>
                      <wp:extent cx="66960" cy="76320"/>
                      <wp:effectExtent l="19050" t="38100" r="47625" b="57150"/>
                      <wp:wrapNone/>
                      <wp:docPr id="23" name="Ink 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960" cy="7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CC145C" id="Ink 23" o:spid="_x0000_s1026" type="#_x0000_t75" style="position:absolute;margin-left:143.1pt;margin-top:72.8pt;width:6.65pt;height:7.4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">
                      <v:imagedata r:id="rId21" o:title=""/>
                    </v:shape>
                  </w:pict>
                </mc:Fallback>
              </mc:AlternateContent>
            </w:r>
            <w:r w:rsidR="00A40599">
              <w:rPr>
                <w:rFonts w:cs="B Nazanin"/>
                <w:noProof/>
                <w:sz w:val="24"/>
                <w:szCs w:val="24"/>
                <w:lang w:bidi="fa-IR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 wp14:anchorId="795D4583" wp14:editId="2F6A6255">
                      <wp:simplePos x="0" y="0"/>
                      <wp:positionH relativeFrom="column">
                        <wp:posOffset>1341755</wp:posOffset>
                      </wp:positionH>
                      <wp:positionV relativeFrom="paragraph">
                        <wp:posOffset>65405</wp:posOffset>
                      </wp:positionV>
                      <wp:extent cx="73565" cy="93240"/>
                      <wp:effectExtent l="38100" t="38100" r="41275" b="40640"/>
                      <wp:wrapNone/>
                      <wp:docPr id="22" name="Ink 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565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CBD4BF" id="Ink 22" o:spid="_x0000_s1026" type="#_x0000_t75" style="position:absolute;margin-left:104.95pt;margin-top:4.45pt;width:7.25pt;height:8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">
                      <v:imagedata r:id="rId23" o:title=""/>
                    </v:shape>
                  </w:pict>
                </mc:Fallback>
              </mc:AlternateContent>
            </w:r>
            <w:r w:rsidR="002A34F0" w:rsidRPr="00CE03FF">
              <w:rPr>
                <w:rFonts w:cs="B Nazanin"/>
                <w:noProof/>
                <w:sz w:val="24"/>
                <w:szCs w:val="24"/>
                <w:lang w:bidi="fa-IR"/>
              </w:rPr>
              <w:drawing>
                <wp:inline distT="0" distB="0" distL="0" distR="0" wp14:anchorId="41BBF9F3" wp14:editId="1F4B28A1">
                  <wp:extent cx="1953247" cy="10922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8872" cy="1095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" w:type="dxa"/>
          </w:tcPr>
          <w:p w14:paraId="03FAE99B" w14:textId="58CD7B56" w:rsidR="00082A6B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9E55A9" w:rsidRPr="00CE03FF" w14:paraId="63BC4071" w14:textId="77777777" w:rsidTr="0040215E">
        <w:trPr>
          <w:trHeight w:val="3230"/>
        </w:trPr>
        <w:tc>
          <w:tcPr>
            <w:tcW w:w="624" w:type="dxa"/>
          </w:tcPr>
          <w:p w14:paraId="02071344" w14:textId="0FBA9F12" w:rsidR="009E55A9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8</w:t>
            </w:r>
          </w:p>
        </w:tc>
        <w:tc>
          <w:tcPr>
            <w:tcW w:w="9955" w:type="dxa"/>
            <w:gridSpan w:val="4"/>
          </w:tcPr>
          <w:p w14:paraId="05C7BB47" w14:textId="0A9BAF38" w:rsidR="002A34F0" w:rsidRPr="00CE03FF" w:rsidRDefault="002A34F0" w:rsidP="006B177A">
            <w:pPr>
              <w:tabs>
                <w:tab w:val="left" w:pos="284"/>
                <w:tab w:val="left" w:pos="2552"/>
                <w:tab w:val="left" w:pos="3774"/>
                <w:tab w:val="left" w:pos="7088"/>
                <w:tab w:val="left" w:pos="8505"/>
              </w:tabs>
              <w:bidi/>
              <w:rPr>
                <w:rFonts w:cs="B Nazanin"/>
                <w:sz w:val="24"/>
                <w:szCs w:val="24"/>
                <w:lang w:bidi="fa-IR"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در شکل زیر </w:t>
            </w:r>
            <w:r w:rsidR="006B177A" w:rsidRPr="00CE03FF">
              <w:rPr>
                <w:rFonts w:cs="B Nazanin"/>
                <w:position w:val="-6"/>
                <w:sz w:val="24"/>
                <w:szCs w:val="24"/>
                <w:lang w:bidi="fa-IR"/>
              </w:rPr>
              <w:object w:dxaOrig="960" w:dyaOrig="340" w14:anchorId="5A86DF33">
                <v:shape id="_x0000_i1029" type="#_x0000_t75" style="width:47.85pt;height:16.65pt" o:ole="">
                  <v:imagedata r:id="rId25" o:title=""/>
                </v:shape>
                <o:OLEObject Type="Embed" ProgID="Equation.DSMT4" ShapeID="_x0000_i1029" DrawAspect="Content" ObjectID="_1746657385" r:id="rId26"/>
              </w:object>
            </w: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مقادیر </w:t>
            </w:r>
            <w:r w:rsidR="006B177A" w:rsidRPr="00CE03FF">
              <w:rPr>
                <w:rFonts w:cs="B Nazanin"/>
                <w:position w:val="-4"/>
                <w:sz w:val="24"/>
                <w:szCs w:val="24"/>
                <w:lang w:bidi="fa-IR"/>
              </w:rPr>
              <w:object w:dxaOrig="200" w:dyaOrig="200" w14:anchorId="5CB80CE5">
                <v:shape id="_x0000_i1030" type="#_x0000_t75" style="width:10.4pt;height:10.4pt" o:ole="">
                  <v:imagedata r:id="rId27" o:title=""/>
                </v:shape>
                <o:OLEObject Type="Embed" ProgID="Equation.DSMT4" ShapeID="_x0000_i1030" DrawAspect="Content" ObjectID="_1746657386" r:id="rId28"/>
              </w:object>
            </w: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و </w:t>
            </w:r>
            <w:r w:rsidR="006B177A" w:rsidRPr="00CE03FF">
              <w:rPr>
                <w:rFonts w:cs="B Nazanin"/>
                <w:position w:val="-10"/>
                <w:sz w:val="24"/>
                <w:szCs w:val="24"/>
                <w:lang w:bidi="fa-IR"/>
              </w:rPr>
              <w:object w:dxaOrig="200" w:dyaOrig="260" w14:anchorId="1A1325CF">
                <v:shape id="_x0000_i1031" type="#_x0000_t75" style="width:10.4pt;height:13.3pt" o:ole="">
                  <v:imagedata r:id="rId29" o:title=""/>
                </v:shape>
                <o:OLEObject Type="Embed" ProgID="Equation.DSMT4" ShapeID="_x0000_i1031" DrawAspect="Content" ObjectID="_1746657387" r:id="rId30"/>
              </w:object>
            </w: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را بیابید. نسبت تشابه دو مثلث را بیابید.</w:t>
            </w:r>
          </w:p>
          <w:p w14:paraId="647AC1F6" w14:textId="68CAE21A" w:rsidR="009E55A9" w:rsidRPr="0040215E" w:rsidRDefault="0040215E" w:rsidP="002A34F0">
            <w:pPr>
              <w:bidi/>
              <w:jc w:val="right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/>
                <w:noProof/>
                <w:sz w:val="24"/>
                <w:szCs w:val="24"/>
              </w:rPr>
              <w:drawing>
                <wp:inline distT="0" distB="0" distL="0" distR="0" wp14:anchorId="22691405" wp14:editId="2162627C">
                  <wp:extent cx="2470150" cy="1398905"/>
                  <wp:effectExtent l="0" t="0" r="635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0150" cy="139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" w:type="dxa"/>
          </w:tcPr>
          <w:p w14:paraId="546FE54B" w14:textId="321C8FA0" w:rsidR="009E55A9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9E55A9" w:rsidRPr="00CE03FF" w14:paraId="68389664" w14:textId="77777777" w:rsidTr="00A41D67">
        <w:trPr>
          <w:trHeight w:val="980"/>
        </w:trPr>
        <w:tc>
          <w:tcPr>
            <w:tcW w:w="624" w:type="dxa"/>
          </w:tcPr>
          <w:p w14:paraId="4901E85B" w14:textId="05753502" w:rsidR="009E55A9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9</w:t>
            </w:r>
          </w:p>
        </w:tc>
        <w:tc>
          <w:tcPr>
            <w:tcW w:w="9955" w:type="dxa"/>
            <w:gridSpan w:val="4"/>
          </w:tcPr>
          <w:p w14:paraId="20D0A591" w14:textId="1AD292FD" w:rsidR="002A34F0" w:rsidRPr="00CE03FF" w:rsidRDefault="002A34F0" w:rsidP="002A34F0">
            <w:pPr>
              <w:tabs>
                <w:tab w:val="left" w:pos="284"/>
                <w:tab w:val="left" w:pos="2552"/>
                <w:tab w:val="left" w:pos="4820"/>
                <w:tab w:val="left" w:pos="7088"/>
                <w:tab w:val="left" w:pos="8503"/>
              </w:tabs>
              <w:bidi/>
              <w:jc w:val="lowKashida"/>
              <w:rPr>
                <w:rFonts w:cs="B Nazanin"/>
                <w:sz w:val="24"/>
                <w:szCs w:val="24"/>
                <w:lang w:bidi="fa-IR"/>
              </w:rPr>
            </w:pP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قضیه </w:t>
            </w:r>
            <w:r w:rsidR="00FB56C7"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اساسی تشابه مثلث ها </w:t>
            </w:r>
            <w:r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را  فقط بیان کنید.</w:t>
            </w:r>
          </w:p>
          <w:p w14:paraId="693BBD67" w14:textId="77777777" w:rsidR="009E55A9" w:rsidRPr="00CE03FF" w:rsidRDefault="009E55A9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571" w:type="dxa"/>
          </w:tcPr>
          <w:p w14:paraId="33DE0A29" w14:textId="5AED6CB3" w:rsidR="009E55A9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0</w:t>
            </w:r>
          </w:p>
        </w:tc>
      </w:tr>
      <w:tr w:rsidR="009E55A9" w:rsidRPr="00CE03FF" w14:paraId="327B9E23" w14:textId="77777777" w:rsidTr="00A30549">
        <w:trPr>
          <w:trHeight w:val="2150"/>
        </w:trPr>
        <w:tc>
          <w:tcPr>
            <w:tcW w:w="624" w:type="dxa"/>
          </w:tcPr>
          <w:p w14:paraId="0E88EC32" w14:textId="07804933" w:rsidR="009E55A9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10</w:t>
            </w:r>
          </w:p>
        </w:tc>
        <w:tc>
          <w:tcPr>
            <w:tcW w:w="9955" w:type="dxa"/>
            <w:gridSpan w:val="4"/>
          </w:tcPr>
          <w:p w14:paraId="35DA028C" w14:textId="5CEBB6ED" w:rsidR="009E55A9" w:rsidRPr="00CE03FF" w:rsidRDefault="002A34F0" w:rsidP="000661E4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ثابت کنید اگر در یک چهار ضلعی، ضلع های مقابل دو به دو هم اندازه باشند، چهار ضلعی متوازی الضلاع است.</w:t>
            </w:r>
          </w:p>
        </w:tc>
        <w:tc>
          <w:tcPr>
            <w:tcW w:w="571" w:type="dxa"/>
          </w:tcPr>
          <w:p w14:paraId="07A07A2C" w14:textId="62557E46" w:rsidR="009E55A9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5/1</w:t>
            </w:r>
          </w:p>
        </w:tc>
      </w:tr>
      <w:tr w:rsidR="009E55A9" w:rsidRPr="00CE03FF" w14:paraId="26FA565A" w14:textId="77777777" w:rsidTr="00CE03FF">
        <w:trPr>
          <w:trHeight w:val="2960"/>
        </w:trPr>
        <w:tc>
          <w:tcPr>
            <w:tcW w:w="624" w:type="dxa"/>
          </w:tcPr>
          <w:p w14:paraId="58326942" w14:textId="54EFB28D" w:rsidR="009E55A9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11</w:t>
            </w:r>
          </w:p>
        </w:tc>
        <w:tc>
          <w:tcPr>
            <w:tcW w:w="9955" w:type="dxa"/>
            <w:gridSpan w:val="4"/>
          </w:tcPr>
          <w:p w14:paraId="4406DDDC" w14:textId="77777777" w:rsidR="002A34F0" w:rsidRPr="00CE03FF" w:rsidRDefault="002A34F0" w:rsidP="002A34F0">
            <w:pPr>
              <w:tabs>
                <w:tab w:val="left" w:pos="284"/>
                <w:tab w:val="left" w:pos="2552"/>
                <w:tab w:val="left" w:pos="4820"/>
                <w:tab w:val="left" w:pos="7088"/>
                <w:tab w:val="left" w:pos="7937"/>
              </w:tabs>
              <w:bidi/>
              <w:rPr>
                <w:rFonts w:cs="B Nazanin"/>
                <w:sz w:val="24"/>
                <w:szCs w:val="24"/>
              </w:rPr>
            </w:pPr>
            <w:proofErr w:type="gramStart"/>
            <w:r w:rsidRPr="00CE03FF">
              <w:rPr>
                <w:rFonts w:cs="B Nazanin" w:hint="cs"/>
                <w:sz w:val="24"/>
                <w:szCs w:val="24"/>
                <w:rtl/>
              </w:rPr>
              <w:t>الف</w:t>
            </w:r>
            <w:proofErr w:type="gramEnd"/>
            <w:r w:rsidRPr="00CE03FF">
              <w:rPr>
                <w:rFonts w:cs="B Nazanin" w:hint="cs"/>
                <w:sz w:val="24"/>
                <w:szCs w:val="24"/>
                <w:rtl/>
              </w:rPr>
              <w:t xml:space="preserve">) ثابت کنید اگر وسط های ضلع های هر چهار ضلعی را به طور متوالی به هم وصل کنیم، یک متوازی الاضلاع پدید می آید. </w:t>
            </w:r>
          </w:p>
          <w:p w14:paraId="567A0914" w14:textId="77777777" w:rsidR="002A34F0" w:rsidRPr="00CE03FF" w:rsidRDefault="002A34F0" w:rsidP="002A34F0">
            <w:pPr>
              <w:tabs>
                <w:tab w:val="left" w:pos="284"/>
                <w:tab w:val="left" w:pos="2552"/>
                <w:tab w:val="left" w:pos="4820"/>
                <w:tab w:val="left" w:pos="7088"/>
                <w:tab w:val="left" w:pos="7937"/>
              </w:tabs>
              <w:bidi/>
              <w:rPr>
                <w:rFonts w:cs="B Nazanin"/>
                <w:sz w:val="24"/>
                <w:szCs w:val="24"/>
                <w:rtl/>
              </w:rPr>
            </w:pPr>
          </w:p>
          <w:p w14:paraId="6E50F43C" w14:textId="77777777" w:rsidR="009E55A9" w:rsidRPr="00CE03FF" w:rsidRDefault="009E55A9" w:rsidP="00A41D67">
            <w:pPr>
              <w:tabs>
                <w:tab w:val="left" w:pos="284"/>
                <w:tab w:val="left" w:pos="2552"/>
                <w:tab w:val="left" w:pos="4820"/>
                <w:tab w:val="left" w:pos="7088"/>
                <w:tab w:val="left" w:pos="7937"/>
              </w:tabs>
              <w:bidi/>
              <w:rPr>
                <w:rFonts w:cs="B Nazanin"/>
                <w:sz w:val="24"/>
                <w:szCs w:val="24"/>
                <w:rtl/>
              </w:rPr>
            </w:pPr>
          </w:p>
          <w:p w14:paraId="2354ED0B" w14:textId="77777777" w:rsidR="00A41D67" w:rsidRPr="00CE03FF" w:rsidRDefault="00A41D67" w:rsidP="00A41D67">
            <w:pPr>
              <w:tabs>
                <w:tab w:val="left" w:pos="284"/>
                <w:tab w:val="left" w:pos="2552"/>
                <w:tab w:val="left" w:pos="4820"/>
                <w:tab w:val="left" w:pos="7088"/>
                <w:tab w:val="left" w:pos="7937"/>
              </w:tabs>
              <w:bidi/>
              <w:rPr>
                <w:rFonts w:cs="B Nazanin"/>
                <w:sz w:val="24"/>
                <w:szCs w:val="24"/>
                <w:rtl/>
              </w:rPr>
            </w:pPr>
          </w:p>
          <w:p w14:paraId="20FCE969" w14:textId="32B6A140" w:rsidR="00A41D67" w:rsidRPr="00CE03FF" w:rsidRDefault="00A41D67" w:rsidP="00A41D67">
            <w:pPr>
              <w:tabs>
                <w:tab w:val="left" w:pos="284"/>
                <w:tab w:val="left" w:pos="2552"/>
                <w:tab w:val="left" w:pos="4820"/>
                <w:tab w:val="left" w:pos="7088"/>
                <w:tab w:val="left" w:pos="7937"/>
              </w:tabs>
              <w:bidi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571" w:type="dxa"/>
          </w:tcPr>
          <w:p w14:paraId="21933238" w14:textId="64242FD1" w:rsidR="009E55A9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1</w:t>
            </w:r>
          </w:p>
        </w:tc>
      </w:tr>
      <w:tr w:rsidR="009E55A9" w:rsidRPr="00CE03FF" w14:paraId="0009FA37" w14:textId="77777777" w:rsidTr="00A30549">
        <w:trPr>
          <w:trHeight w:val="2150"/>
        </w:trPr>
        <w:tc>
          <w:tcPr>
            <w:tcW w:w="624" w:type="dxa"/>
          </w:tcPr>
          <w:p w14:paraId="09D4F5B9" w14:textId="496A849F" w:rsidR="009E55A9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1</w:t>
            </w:r>
            <w:r w:rsidR="00A30549" w:rsidRPr="00CE03FF">
              <w:rPr>
                <w:rFonts w:cs="B Nazanin" w:hint="cs"/>
                <w:sz w:val="24"/>
                <w:szCs w:val="24"/>
                <w:rtl/>
              </w:rPr>
              <w:t>2</w:t>
            </w:r>
          </w:p>
        </w:tc>
        <w:tc>
          <w:tcPr>
            <w:tcW w:w="9955" w:type="dxa"/>
            <w:gridSpan w:val="4"/>
          </w:tcPr>
          <w:p w14:paraId="72F34E71" w14:textId="492CC388" w:rsidR="002A34F0" w:rsidRPr="00CE03FF" w:rsidRDefault="000A7B19" w:rsidP="002A34F0">
            <w:pPr>
              <w:tabs>
                <w:tab w:val="left" w:pos="284"/>
                <w:tab w:val="left" w:pos="2552"/>
                <w:tab w:val="left" w:pos="4820"/>
                <w:tab w:val="left" w:pos="7088"/>
                <w:tab w:val="left" w:pos="7937"/>
              </w:tabs>
              <w:bidi/>
              <w:jc w:val="lowKashida"/>
              <w:rPr>
                <w:rFonts w:cs="B Nazanin"/>
                <w:sz w:val="24"/>
                <w:szCs w:val="24"/>
                <w:lang w:bidi="fa-IR"/>
              </w:rPr>
            </w:pPr>
            <w:r>
              <w:rPr>
                <w:rFonts w:cs="B Nazanin" w:hint="cs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 wp14:anchorId="5BBB1E3F" wp14:editId="5668F926">
                      <wp:simplePos x="0" y="0"/>
                      <wp:positionH relativeFrom="column">
                        <wp:posOffset>444500</wp:posOffset>
                      </wp:positionH>
                      <wp:positionV relativeFrom="paragraph">
                        <wp:posOffset>163195</wp:posOffset>
                      </wp:positionV>
                      <wp:extent cx="44450" cy="75565"/>
                      <wp:effectExtent l="38100" t="19050" r="50800" b="57785"/>
                      <wp:wrapNone/>
                      <wp:docPr id="40" name="Ink 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450" cy="755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E9BC48" id="Ink 40" o:spid="_x0000_s1026" type="#_x0000_t75" style="position:absolute;margin-left:34.3pt;margin-top:12.15pt;width:4.85pt;height:7.3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">
                      <v:imagedata r:id="rId33" o:title=""/>
                    </v:shape>
                  </w:pict>
                </mc:Fallback>
              </mc:AlternateContent>
            </w:r>
            <w:r>
              <w:rPr>
                <w:rFonts w:cs="B Nazanin" w:hint="cs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 wp14:anchorId="4341844D" wp14:editId="142B194C">
                      <wp:simplePos x="0" y="0"/>
                      <wp:positionH relativeFrom="column">
                        <wp:posOffset>430013</wp:posOffset>
                      </wp:positionH>
                      <wp:positionV relativeFrom="paragraph">
                        <wp:posOffset>159956</wp:posOffset>
                      </wp:positionV>
                      <wp:extent cx="42840" cy="82080"/>
                      <wp:effectExtent l="38100" t="38100" r="52705" b="51435"/>
                      <wp:wrapNone/>
                      <wp:docPr id="33" name="Ink 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840" cy="8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06FF87" id="Ink 33" o:spid="_x0000_s1026" type="#_x0000_t75" style="position:absolute;margin-left:33.15pt;margin-top:11.9pt;width:4.75pt;height:7.8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">
                      <v:imagedata r:id="rId35" o:title=""/>
                    </v:shape>
                  </w:pict>
                </mc:Fallback>
              </mc:AlternateContent>
            </w:r>
            <w:r w:rsidR="0040215E">
              <w:rPr>
                <w:rFonts w:cs="B Nazanin" w:hint="cs"/>
                <w:noProof/>
                <w:sz w:val="24"/>
                <w:szCs w:val="24"/>
              </w:rPr>
              <w:drawing>
                <wp:anchor distT="0" distB="0" distL="114300" distR="114300" simplePos="0" relativeHeight="251677696" behindDoc="0" locked="0" layoutInCell="1" allowOverlap="1" wp14:anchorId="317DBA65" wp14:editId="54764110">
                  <wp:simplePos x="0" y="0"/>
                  <wp:positionH relativeFrom="column">
                    <wp:posOffset>-28257</wp:posOffset>
                  </wp:positionH>
                  <wp:positionV relativeFrom="paragraph">
                    <wp:posOffset>123825</wp:posOffset>
                  </wp:positionV>
                  <wp:extent cx="1967230" cy="1181100"/>
                  <wp:effectExtent l="0" t="0" r="0" b="0"/>
                  <wp:wrapSquare wrapText="bothSides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23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2A34F0" w:rsidRPr="00CE03FF">
              <w:rPr>
                <w:rFonts w:cs="B Nazanin" w:hint="cs"/>
                <w:sz w:val="24"/>
                <w:szCs w:val="24"/>
                <w:rtl/>
              </w:rPr>
              <w:t>نشان دهید یک میانه در هر مثلث، آن را به دو مثلث با مساحت های برابر تقسیم میکند.</w:t>
            </w:r>
            <w:r w:rsidR="0040215E">
              <w:rPr>
                <w:rFonts w:cs="B Nazanin" w:hint="cs"/>
                <w:noProof/>
                <w:sz w:val="24"/>
                <w:szCs w:val="24"/>
              </w:rPr>
              <w:t xml:space="preserve"> </w:t>
            </w:r>
          </w:p>
          <w:p w14:paraId="36D8F351" w14:textId="79058107" w:rsidR="009E55A9" w:rsidRDefault="009E55A9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</w:p>
          <w:p w14:paraId="2E99B75B" w14:textId="77777777" w:rsidR="00CE03FF" w:rsidRDefault="00CE03FF" w:rsidP="00CE03FF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</w:p>
          <w:p w14:paraId="7A72CD38" w14:textId="77777777" w:rsidR="00CE03FF" w:rsidRDefault="00CE03FF" w:rsidP="00CE03FF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</w:p>
          <w:p w14:paraId="777772D0" w14:textId="77777777" w:rsidR="00CE03FF" w:rsidRDefault="00CE03FF" w:rsidP="00CE03FF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</w:p>
          <w:p w14:paraId="386E6C04" w14:textId="39EB635B" w:rsidR="00CE03FF" w:rsidRDefault="000A7B19" w:rsidP="00CE03FF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 wp14:anchorId="164F65E4" wp14:editId="57AAF574">
                      <wp:simplePos x="0" y="0"/>
                      <wp:positionH relativeFrom="column">
                        <wp:posOffset>1825869</wp:posOffset>
                      </wp:positionH>
                      <wp:positionV relativeFrom="paragraph">
                        <wp:posOffset>-21483</wp:posOffset>
                      </wp:positionV>
                      <wp:extent cx="55800" cy="71280"/>
                      <wp:effectExtent l="57150" t="38100" r="40005" b="43180"/>
                      <wp:wrapNone/>
                      <wp:docPr id="55" name="Ink 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80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993A14" id="Ink 55" o:spid="_x0000_s1026" type="#_x0000_t75" style="position:absolute;margin-left:143.05pt;margin-top:-2.4pt;width:5.85pt;height:7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">
                      <v:imagedata r:id="rId38" o:title=""/>
                    </v:shape>
                  </w:pict>
                </mc:Fallback>
              </mc:AlternateContent>
            </w:r>
            <w:r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 wp14:anchorId="132B5FD0" wp14:editId="54973988">
                      <wp:simplePos x="0" y="0"/>
                      <wp:positionH relativeFrom="column">
                        <wp:posOffset>928370</wp:posOffset>
                      </wp:positionH>
                      <wp:positionV relativeFrom="paragraph">
                        <wp:posOffset>2540</wp:posOffset>
                      </wp:positionV>
                      <wp:extent cx="70555" cy="86120"/>
                      <wp:effectExtent l="38100" t="38100" r="43815" b="47625"/>
                      <wp:wrapNone/>
                      <wp:docPr id="54" name="Ink 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555" cy="8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F205A2" id="Ink 54" o:spid="_x0000_s1026" type="#_x0000_t75" style="position:absolute;margin-left:72.4pt;margin-top:-.5pt;width:6.95pt;height:8.2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">
                      <v:imagedata r:id="rId40" o:title=""/>
                    </v:shape>
                  </w:pict>
                </mc:Fallback>
              </mc:AlternateContent>
            </w:r>
            <w:r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 wp14:anchorId="64D2B652" wp14:editId="488700CE">
                      <wp:simplePos x="0" y="0"/>
                      <wp:positionH relativeFrom="column">
                        <wp:posOffset>907415</wp:posOffset>
                      </wp:positionH>
                      <wp:positionV relativeFrom="paragraph">
                        <wp:posOffset>7705</wp:posOffset>
                      </wp:positionV>
                      <wp:extent cx="15480" cy="74880"/>
                      <wp:effectExtent l="38100" t="19050" r="41910" b="55880"/>
                      <wp:wrapNone/>
                      <wp:docPr id="50" name="Ink 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480" cy="77885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A2CA79C" id="Ink 50" o:spid="_x0000_s1026" type="#_x0000_t75" style="position:absolute;margin-left:70.75pt;margin-top:-.1pt;width:2.6pt;height:7.5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">
                      <v:imagedata r:id="rId42" o:title=""/>
                    </v:shape>
                  </w:pict>
                </mc:Fallback>
              </mc:AlternateContent>
            </w:r>
            <w:r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 wp14:anchorId="0C2EB981" wp14:editId="7E36B5F9">
                      <wp:simplePos x="0" y="0"/>
                      <wp:positionH relativeFrom="column">
                        <wp:posOffset>40640</wp:posOffset>
                      </wp:positionH>
                      <wp:positionV relativeFrom="paragraph">
                        <wp:posOffset>-13335</wp:posOffset>
                      </wp:positionV>
                      <wp:extent cx="49785" cy="90805"/>
                      <wp:effectExtent l="38100" t="38100" r="45720" b="42545"/>
                      <wp:wrapNone/>
                      <wp:docPr id="44" name="Ink 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785" cy="908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3E0801" id="Ink 44" o:spid="_x0000_s1026" type="#_x0000_t75" style="position:absolute;margin-left:2.5pt;margin-top:-1.75pt;width:5.3pt;height:8.5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">
                      <v:imagedata r:id="rId44" o:title=""/>
                    </v:shape>
                  </w:pict>
                </mc:Fallback>
              </mc:AlternateContent>
            </w:r>
          </w:p>
          <w:p w14:paraId="49E36AFC" w14:textId="1751CE92" w:rsidR="00CE03FF" w:rsidRPr="00CE03FF" w:rsidRDefault="00CE03FF" w:rsidP="00CE03FF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571" w:type="dxa"/>
          </w:tcPr>
          <w:p w14:paraId="348C28E7" w14:textId="65B5D0A8" w:rsidR="009E55A9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5/1</w:t>
            </w:r>
          </w:p>
        </w:tc>
      </w:tr>
      <w:tr w:rsidR="009E55A9" w:rsidRPr="00CE03FF" w14:paraId="15EE734F" w14:textId="77777777" w:rsidTr="00595F70">
        <w:trPr>
          <w:trHeight w:val="1970"/>
        </w:trPr>
        <w:tc>
          <w:tcPr>
            <w:tcW w:w="624" w:type="dxa"/>
          </w:tcPr>
          <w:p w14:paraId="4DB16759" w14:textId="34CF7475" w:rsidR="009E55A9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lastRenderedPageBreak/>
              <w:t>1</w:t>
            </w:r>
            <w:r w:rsidR="00A30549" w:rsidRPr="00CE03FF">
              <w:rPr>
                <w:rFonts w:cs="B Nazanin" w:hint="cs"/>
                <w:sz w:val="24"/>
                <w:szCs w:val="24"/>
                <w:rtl/>
              </w:rPr>
              <w:t>3</w:t>
            </w:r>
          </w:p>
        </w:tc>
        <w:tc>
          <w:tcPr>
            <w:tcW w:w="9955" w:type="dxa"/>
            <w:gridSpan w:val="4"/>
          </w:tcPr>
          <w:p w14:paraId="38DA7BB0" w14:textId="692BC919" w:rsidR="002A34F0" w:rsidRPr="00CE03FF" w:rsidRDefault="00595F70" w:rsidP="002A34F0">
            <w:pPr>
              <w:tabs>
                <w:tab w:val="left" w:pos="284"/>
                <w:tab w:val="left" w:pos="2552"/>
                <w:tab w:val="left" w:pos="4820"/>
                <w:tab w:val="left" w:pos="7088"/>
                <w:tab w:val="left" w:pos="7937"/>
              </w:tabs>
              <w:bidi/>
              <w:jc w:val="lowKashida"/>
              <w:rPr>
                <w:rFonts w:cs="B Nazanin"/>
                <w:sz w:val="24"/>
                <w:szCs w:val="24"/>
                <w:lang w:bidi="fa-IR"/>
              </w:rPr>
            </w:pPr>
            <w:r w:rsidRPr="00CE03FF">
              <w:rPr>
                <w:rFonts w:cs="B Nazanin"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77024" behindDoc="0" locked="0" layoutInCell="1" allowOverlap="1" wp14:anchorId="4108F546" wp14:editId="13F01B2E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22860</wp:posOffset>
                  </wp:positionV>
                  <wp:extent cx="1851660" cy="1206500"/>
                  <wp:effectExtent l="0" t="0" r="0" b="0"/>
                  <wp:wrapSquare wrapText="bothSides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660" cy="1206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DB1EA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در چند ضلعی مقابل </w:t>
            </w:r>
            <w:r w:rsidR="002A34F0"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>مساحت آن</w:t>
            </w:r>
            <w:r w:rsidR="00DB1EA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را</w:t>
            </w:r>
            <w:r w:rsidR="002A34F0" w:rsidRPr="00CE03FF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به طور تقریبی بیابید.</w:t>
            </w:r>
            <w:r w:rsidR="00CE03FF">
              <w:rPr>
                <w:noProof/>
              </w:rPr>
              <w:t xml:space="preserve"> </w:t>
            </w:r>
            <w:r w:rsidR="00DB1EAF" w:rsidRPr="00DB1EAF">
              <w:rPr>
                <w:rFonts w:cs="B Nazanin" w:hint="cs"/>
                <w:noProof/>
                <w:sz w:val="18"/>
                <w:szCs w:val="18"/>
                <w:rtl/>
              </w:rPr>
              <w:t>(فرمول نوشته شود)</w:t>
            </w:r>
            <w:r w:rsidRPr="00CE03FF">
              <w:rPr>
                <w:rFonts w:cs="B Nazanin"/>
                <w:noProof/>
                <w:sz w:val="24"/>
                <w:szCs w:val="24"/>
                <w:rtl/>
                <w:lang w:bidi="fa-IR"/>
              </w:rPr>
              <w:t xml:space="preserve"> </w:t>
            </w:r>
          </w:p>
          <w:p w14:paraId="29D6ADC1" w14:textId="750BA766" w:rsidR="009E55A9" w:rsidRPr="00CE03FF" w:rsidRDefault="009E55A9" w:rsidP="00CE03FF">
            <w:pPr>
              <w:bidi/>
              <w:jc w:val="right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571" w:type="dxa"/>
          </w:tcPr>
          <w:p w14:paraId="2BD49896" w14:textId="04DA1F12" w:rsidR="009E55A9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9E55A9" w:rsidRPr="00CE03FF" w14:paraId="18EB8BF0" w14:textId="77777777" w:rsidTr="00A30549">
        <w:trPr>
          <w:trHeight w:val="1961"/>
        </w:trPr>
        <w:tc>
          <w:tcPr>
            <w:tcW w:w="624" w:type="dxa"/>
          </w:tcPr>
          <w:p w14:paraId="7C12A8F8" w14:textId="21DCBF29" w:rsidR="009E55A9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1</w:t>
            </w:r>
            <w:r w:rsidR="00A30549" w:rsidRPr="00CE03FF">
              <w:rPr>
                <w:rFonts w:cs="B Nazanin" w:hint="cs"/>
                <w:sz w:val="24"/>
                <w:szCs w:val="24"/>
                <w:rtl/>
              </w:rPr>
              <w:t>4</w:t>
            </w:r>
          </w:p>
        </w:tc>
        <w:tc>
          <w:tcPr>
            <w:tcW w:w="9955" w:type="dxa"/>
            <w:gridSpan w:val="4"/>
          </w:tcPr>
          <w:p w14:paraId="3AE7AF40" w14:textId="77777777" w:rsidR="002A34F0" w:rsidRPr="00CE03FF" w:rsidRDefault="002A34F0" w:rsidP="002A34F0">
            <w:pPr>
              <w:tabs>
                <w:tab w:val="left" w:pos="2830"/>
              </w:tabs>
              <w:bidi/>
              <w:rPr>
                <w:rFonts w:ascii="Calibri" w:eastAsia="Calibri" w:hAnsi="Calibri" w:cs="B Nazanin"/>
                <w:sz w:val="24"/>
                <w:szCs w:val="24"/>
                <w:lang w:bidi="fa-IR"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به سوالات زیر کوتاه پاسخ دهید.</w:t>
            </w:r>
          </w:p>
          <w:p w14:paraId="653AF10E" w14:textId="77777777" w:rsidR="002A34F0" w:rsidRPr="00CE03FF" w:rsidRDefault="002A34F0" w:rsidP="00A30549">
            <w:pPr>
              <w:tabs>
                <w:tab w:val="left" w:pos="2830"/>
              </w:tabs>
              <w:bidi/>
              <w:spacing w:line="276" w:lineRule="auto"/>
              <w:rPr>
                <w:rFonts w:ascii="Calibri" w:eastAsia="Calibri" w:hAnsi="Calibri" w:cs="B Nazanin"/>
                <w:sz w:val="24"/>
                <w:szCs w:val="24"/>
                <w:rtl/>
                <w:lang w:bidi="fa-IR"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الف) در فضا از یک خط چند صفحه می گذرد؟</w:t>
            </w:r>
          </w:p>
          <w:p w14:paraId="213E98E1" w14:textId="296A495A" w:rsidR="002A34F0" w:rsidRPr="00CE03FF" w:rsidRDefault="002A34F0" w:rsidP="00A30549">
            <w:pPr>
              <w:tabs>
                <w:tab w:val="left" w:pos="2830"/>
              </w:tabs>
              <w:bidi/>
              <w:spacing w:line="276" w:lineRule="auto"/>
              <w:rPr>
                <w:rFonts w:ascii="Calibri" w:eastAsia="Calibri" w:hAnsi="Calibri" w:cs="B Nazanin"/>
                <w:sz w:val="24"/>
                <w:szCs w:val="24"/>
                <w:rtl/>
                <w:lang w:bidi="fa-IR"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ب) اگر خطی بر یکی از دو صفحه</w:t>
            </w:r>
            <w:r w:rsidR="00A30549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که موازی اند،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عمود باشد، نسبت به دیگری چه وضعیتی دارد؟</w:t>
            </w:r>
          </w:p>
          <w:p w14:paraId="797BADB3" w14:textId="77777777" w:rsidR="002A34F0" w:rsidRPr="00CE03FF" w:rsidRDefault="002A34F0" w:rsidP="00A30549">
            <w:pPr>
              <w:tabs>
                <w:tab w:val="left" w:pos="2830"/>
              </w:tabs>
              <w:bidi/>
              <w:spacing w:line="276" w:lineRule="auto"/>
              <w:rPr>
                <w:rFonts w:ascii="Calibri" w:eastAsia="Calibri" w:hAnsi="Calibri" w:cs="B Nazanin"/>
                <w:sz w:val="24"/>
                <w:szCs w:val="24"/>
                <w:rtl/>
                <w:lang w:bidi="fa-IR"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پ) از هر نقطه غیر واقع بر یک صفحه، چند خط می توان به آن صفحه عمود کرد؟</w:t>
            </w:r>
          </w:p>
          <w:p w14:paraId="72E91A17" w14:textId="18C3B48D" w:rsidR="009E55A9" w:rsidRPr="00CE03FF" w:rsidRDefault="002A34F0" w:rsidP="00A30549">
            <w:pPr>
              <w:bidi/>
              <w:spacing w:line="276" w:lineRule="auto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ت) دو خط موازی را در نظر بگیرید. اگر یکی از خطوط را حول دیگری دوران دهیم چه جسم هندسی ای ساخته می شود؟</w:t>
            </w:r>
          </w:p>
        </w:tc>
        <w:tc>
          <w:tcPr>
            <w:tcW w:w="571" w:type="dxa"/>
          </w:tcPr>
          <w:p w14:paraId="739AE90D" w14:textId="3EE6AEA3" w:rsidR="009E55A9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2A34F0" w:rsidRPr="00CE03FF" w14:paraId="23B1F94A" w14:textId="77777777" w:rsidTr="00082A6B">
        <w:trPr>
          <w:trHeight w:val="50"/>
        </w:trPr>
        <w:tc>
          <w:tcPr>
            <w:tcW w:w="624" w:type="dxa"/>
          </w:tcPr>
          <w:p w14:paraId="03A25A9B" w14:textId="526602FC" w:rsidR="002A34F0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1</w:t>
            </w:r>
            <w:r w:rsidR="00A30549" w:rsidRPr="00CE03FF">
              <w:rPr>
                <w:rFonts w:cs="B Nazanin" w:hint="cs"/>
                <w:sz w:val="24"/>
                <w:szCs w:val="24"/>
                <w:rtl/>
              </w:rPr>
              <w:t>5</w:t>
            </w:r>
          </w:p>
        </w:tc>
        <w:tc>
          <w:tcPr>
            <w:tcW w:w="9955" w:type="dxa"/>
            <w:gridSpan w:val="4"/>
          </w:tcPr>
          <w:p w14:paraId="4349CC05" w14:textId="65198AD6" w:rsidR="002A34F0" w:rsidRPr="00CE03FF" w:rsidRDefault="002A34F0" w:rsidP="002A34F0">
            <w:pPr>
              <w:tabs>
                <w:tab w:val="left" w:pos="2830"/>
              </w:tabs>
              <w:bidi/>
              <w:rPr>
                <w:rFonts w:ascii="Calibri" w:eastAsia="Calibri" w:hAnsi="Calibri" w:cs="B Nazanin"/>
                <w:sz w:val="24"/>
                <w:szCs w:val="24"/>
                <w:lang w:bidi="fa-IR"/>
              </w:rPr>
            </w:pPr>
            <w:proofErr w:type="gramStart"/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الف</w:t>
            </w:r>
            <w:proofErr w:type="gramEnd"/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)</w:t>
            </w:r>
            <w:r w:rsidR="001B7342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 </w:t>
            </w:r>
            <w:r w:rsidR="00C6507D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دو صفحه بر هم عمودند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.</w:t>
            </w:r>
            <w:r w:rsidR="001B7342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</w:t>
            </w:r>
            <w:r w:rsidR="00C6507D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اگر خطی بر یکی از این دو صفحه عمود باشد، نسبت به صفحه دیگر چه وضعیتی دارد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؟</w:t>
            </w:r>
          </w:p>
          <w:p w14:paraId="0124A83F" w14:textId="77777777" w:rsidR="002A34F0" w:rsidRPr="00CE03FF" w:rsidRDefault="002A34F0" w:rsidP="002A34F0">
            <w:pPr>
              <w:tabs>
                <w:tab w:val="left" w:pos="2830"/>
              </w:tabs>
              <w:bidi/>
              <w:rPr>
                <w:rFonts w:ascii="Calibri" w:eastAsia="Calibri" w:hAnsi="Calibri" w:cs="B Nazanin"/>
                <w:sz w:val="24"/>
                <w:szCs w:val="24"/>
                <w:rtl/>
                <w:lang w:bidi="fa-IR"/>
              </w:rPr>
            </w:pPr>
          </w:p>
          <w:p w14:paraId="067AA63B" w14:textId="3A897201" w:rsidR="002A34F0" w:rsidRPr="00CE03FF" w:rsidRDefault="002A34F0" w:rsidP="00C1052B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ب) </w:t>
            </w:r>
            <w:r w:rsidR="001B7342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وضعیت 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دو صفحه در فضا نسبت به هم چگونه ا</w:t>
            </w:r>
            <w:r w:rsidR="001B7342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ست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؟</w:t>
            </w:r>
          </w:p>
        </w:tc>
        <w:tc>
          <w:tcPr>
            <w:tcW w:w="571" w:type="dxa"/>
          </w:tcPr>
          <w:p w14:paraId="2A47E892" w14:textId="32C6666D" w:rsidR="002A34F0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2A34F0" w:rsidRPr="00CE03FF" w14:paraId="1A729FB1" w14:textId="77777777" w:rsidTr="00CE03FF">
        <w:trPr>
          <w:trHeight w:val="1547"/>
        </w:trPr>
        <w:tc>
          <w:tcPr>
            <w:tcW w:w="624" w:type="dxa"/>
          </w:tcPr>
          <w:p w14:paraId="2CB2C8B3" w14:textId="031897B4" w:rsidR="002A34F0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1</w:t>
            </w:r>
            <w:r w:rsidR="00A30549" w:rsidRPr="00CE03FF">
              <w:rPr>
                <w:rFonts w:cs="B Nazanin" w:hint="cs"/>
                <w:sz w:val="24"/>
                <w:szCs w:val="24"/>
                <w:rtl/>
              </w:rPr>
              <w:t>6</w:t>
            </w:r>
          </w:p>
        </w:tc>
        <w:tc>
          <w:tcPr>
            <w:tcW w:w="9955" w:type="dxa"/>
            <w:gridSpan w:val="4"/>
          </w:tcPr>
          <w:p w14:paraId="6607FD2C" w14:textId="42C1940D" w:rsidR="002A34F0" w:rsidRPr="00CE03FF" w:rsidRDefault="00BF4EAE" w:rsidP="00AD4747">
            <w:pPr>
              <w:bidi/>
              <w:jc w:val="both"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CE03FF">
              <w:rPr>
                <w:rFonts w:ascii="Calibri" w:eastAsia="Calibri" w:hAnsi="Calibri" w:cs="B Nazanin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70528" behindDoc="0" locked="0" layoutInCell="1" allowOverlap="1" wp14:anchorId="6951A2B5" wp14:editId="7D4F61CA">
                  <wp:simplePos x="0" y="0"/>
                  <wp:positionH relativeFrom="column">
                    <wp:posOffset>161661</wp:posOffset>
                  </wp:positionH>
                  <wp:positionV relativeFrom="paragraph">
                    <wp:posOffset>63756</wp:posOffset>
                  </wp:positionV>
                  <wp:extent cx="866140" cy="783590"/>
                  <wp:effectExtent l="0" t="0" r="0" b="0"/>
                  <wp:wrapSquare wrapText="bothSides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7">
                                    <a14:imgEffect>
                                      <a14:backgroundRemoval t="2519" b="97229" l="3645" r="94989">
                                        <a14:foregroundMark x1="8884" y1="62469" x2="18451" y2="90680"/>
                                        <a14:foregroundMark x1="3645" y1="67758" x2="4100" y2="64232"/>
                                        <a14:foregroundMark x1="21640" y1="93199" x2="22323" y2="92947"/>
                                        <a14:foregroundMark x1="23007" y1="94207" x2="30103" y2="91438"/>
                                        <a14:foregroundMark x1="19115" y1="43840" x2="23235" y2="38791"/>
                                        <a14:foregroundMark x1="4328" y1="61965" x2="8814" y2="56467"/>
                                        <a14:foregroundMark x1="67882" y1="10579" x2="52847" y2="8816"/>
                                        <a14:foregroundMark x1="59226" y1="4786" x2="59226" y2="4030"/>
                                        <a14:foregroundMark x1="93166" y1="56423" x2="92255" y2="57431"/>
                                        <a14:foregroundMark x1="57859" y1="73048" x2="95444" y2="57179"/>
                                        <a14:foregroundMark x1="95444" y1="57179" x2="79043" y2="37028"/>
                                        <a14:foregroundMark x1="61503" y1="8816" x2="24829" y2="23929"/>
                                        <a14:foregroundMark x1="24829" y1="23929" x2="20729" y2="46851"/>
                                        <a14:foregroundMark x1="58314" y1="6297" x2="58314" y2="2519"/>
                                        <a14:foregroundMark x1="3645" y1="84887" x2="20729" y2="97229"/>
                                        <a14:backgroundMark x1="43964" y1="87657" x2="31891" y2="93703"/>
                                        <a14:backgroundMark x1="9567" y1="54408" x2="17378" y2="43508"/>
                                        <a14:backgroundMark x1="10706" y1="50882" x2="16401" y2="43577"/>
                                        <a14:backgroundMark x1="14123" y1="48866" x2="16856" y2="44836"/>
                                        <a14:backgroundMark x1="13667" y1="51134" x2="17032" y2="45443"/>
                                        <a14:backgroundMark x1="17312" y1="46348" x2="17375" y2="46127"/>
                                        <a14:backgroundMark x1="19134" y1="46851" x2="19134" y2="46507"/>
                                        <a14:backgroundMark x1="18223" y1="38791" x2="8884" y2="55164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6140" cy="783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در شکل زیر نمای</w:t>
            </w:r>
            <w:r w:rsidR="002A34F0" w:rsidRPr="00F612A9">
              <w:rPr>
                <w:rFonts w:ascii="Calibri" w:eastAsia="Calibri" w:hAnsi="Calibri" w:cs="B Nazanin" w:hint="cs"/>
                <w:sz w:val="24"/>
                <w:szCs w:val="24"/>
                <w:u w:val="single"/>
                <w:rtl/>
              </w:rPr>
              <w:t xml:space="preserve"> بالا</w: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، </w:t>
            </w:r>
            <w:r w:rsidR="002A34F0" w:rsidRPr="00F612A9">
              <w:rPr>
                <w:rFonts w:ascii="Calibri" w:eastAsia="Calibri" w:hAnsi="Calibri" w:cs="B Nazanin" w:hint="cs"/>
                <w:sz w:val="24"/>
                <w:szCs w:val="24"/>
                <w:u w:val="single"/>
                <w:rtl/>
              </w:rPr>
              <w:t>روبه رو</w: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 </w:t>
            </w:r>
            <w:proofErr w:type="gramStart"/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و </w:t>
            </w:r>
            <w:r w:rsidR="002A34F0" w:rsidRPr="00F612A9">
              <w:rPr>
                <w:rFonts w:ascii="Calibri" w:eastAsia="Calibri" w:hAnsi="Calibri" w:cs="B Nazanin" w:hint="cs"/>
                <w:sz w:val="24"/>
                <w:szCs w:val="24"/>
                <w:u w:val="single"/>
                <w:rtl/>
              </w:rPr>
              <w:t>سمت</w:t>
            </w:r>
            <w:proofErr w:type="gramEnd"/>
            <w:r w:rsidR="002A34F0" w:rsidRPr="00F612A9">
              <w:rPr>
                <w:rFonts w:ascii="Calibri" w:eastAsia="Calibri" w:hAnsi="Calibri" w:cs="B Nazanin" w:hint="cs"/>
                <w:sz w:val="24"/>
                <w:szCs w:val="24"/>
                <w:u w:val="single"/>
                <w:rtl/>
              </w:rPr>
              <w:t xml:space="preserve"> چپ</w: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 را رسم کنید</w:t>
            </w:r>
          </w:p>
          <w:p w14:paraId="61CA498D" w14:textId="6DC173E3" w:rsidR="002A34F0" w:rsidRPr="00CE03FF" w:rsidRDefault="00CE03FF" w:rsidP="002A34F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5C4D175" wp14:editId="6967776B">
                      <wp:simplePos x="0" y="0"/>
                      <wp:positionH relativeFrom="column">
                        <wp:posOffset>735330</wp:posOffset>
                      </wp:positionH>
                      <wp:positionV relativeFrom="paragraph">
                        <wp:posOffset>447040</wp:posOffset>
                      </wp:positionV>
                      <wp:extent cx="666540" cy="254635"/>
                      <wp:effectExtent l="0" t="0" r="0" b="0"/>
                      <wp:wrapNone/>
                      <wp:docPr id="19" name="Rect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540" cy="2546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53730A" w14:textId="6A2FDCBB" w:rsidR="00BF4EAE" w:rsidRPr="00CE03FF" w:rsidRDefault="00BF4EAE" w:rsidP="00BF4EAE">
                                  <w:pPr>
                                    <w:jc w:val="center"/>
                                    <w:rPr>
                                      <w:rFonts w:cs="B Nazanin"/>
                                      <w:b/>
                                      <w:bCs/>
                                      <w:sz w:val="16"/>
                                      <w:szCs w:val="16"/>
                                      <w:lang w:bidi="fa-IR"/>
                                    </w:rPr>
                                  </w:pPr>
                                  <w:r w:rsidRPr="00CE03FF">
                                    <w:rPr>
                                      <w:rFonts w:cs="B Nazanin" w:hint="cs"/>
                                      <w:b/>
                                      <w:bCs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رو به رو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5C4D175" id="Rectangle 19" o:spid="_x0000_s1026" style="position:absolute;left:0;text-align:left;margin-left:57.9pt;margin-top:35.2pt;width:52.5pt;height:20.0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" filled="f" stroked="f" strokeweight="1pt">
                      <v:textbox>
                        <w:txbxContent>
                          <w:p w14:paraId="4953730A" w14:textId="6A2FDCBB" w:rsidR="00BF4EAE" w:rsidRPr="00CE03FF" w:rsidRDefault="00BF4EAE" w:rsidP="00BF4EAE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CE03FF">
                              <w:rPr>
                                <w:rFonts w:cs="B Nazanin" w:hint="cs"/>
                                <w:b/>
                                <w:bCs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رو به رو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E03FF"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6CC1273" wp14:editId="415D3995">
                      <wp:simplePos x="0" y="0"/>
                      <wp:positionH relativeFrom="column">
                        <wp:posOffset>-143510</wp:posOffset>
                      </wp:positionH>
                      <wp:positionV relativeFrom="paragraph">
                        <wp:posOffset>488315</wp:posOffset>
                      </wp:positionV>
                      <wp:extent cx="396784" cy="311422"/>
                      <wp:effectExtent l="0" t="0" r="0" b="0"/>
                      <wp:wrapNone/>
                      <wp:docPr id="16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6784" cy="3114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C09FF8" w14:textId="296D08C7" w:rsidR="00BF4EAE" w:rsidRPr="00CE03FF" w:rsidRDefault="00BF4EAE" w:rsidP="00BF4EAE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16"/>
                                      <w:szCs w:val="16"/>
                                      <w:lang w:bidi="fa-IR"/>
                                    </w:rPr>
                                  </w:pPr>
                                  <w:r w:rsidRPr="00CE03FF">
                                    <w:rPr>
                                      <w:rFonts w:cs="B Nazanin" w:hint="cs"/>
                                      <w:b/>
                                      <w:bCs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چپ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CC1273" id="Rectangle 16" o:spid="_x0000_s1027" style="position:absolute;left:0;text-align:left;margin-left:-11.3pt;margin-top:38.45pt;width:31.25pt;height:24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" filled="f" stroked="f" strokeweight="1pt">
                      <v:textbox>
                        <w:txbxContent>
                          <w:p w14:paraId="56C09FF8" w14:textId="296D08C7" w:rsidR="00BF4EAE" w:rsidRPr="00CE03FF" w:rsidRDefault="00BF4EAE" w:rsidP="00BF4EAE">
                            <w:pPr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CE03FF">
                              <w:rPr>
                                <w:rFonts w:cs="B Nazanin" w:hint="cs"/>
                                <w:b/>
                                <w:bCs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پ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F4EAE" w:rsidRPr="00CE03FF"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C65936D" wp14:editId="3076F0AE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550545</wp:posOffset>
                      </wp:positionV>
                      <wp:extent cx="174897" cy="142966"/>
                      <wp:effectExtent l="38100" t="38100" r="15875" b="28575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4897" cy="14296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24837B" id="Straight Arrow Connector 14" o:spid="_x0000_s1026" type="#_x0000_t32" style="position:absolute;margin-left:61.35pt;margin-top:43.35pt;width:13.75pt;height:11.25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BF4EAE" w:rsidRPr="00CE03FF"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B9C4577" wp14:editId="5DFC1E19">
                      <wp:simplePos x="0" y="0"/>
                      <wp:positionH relativeFrom="column">
                        <wp:posOffset>31477</wp:posOffset>
                      </wp:positionH>
                      <wp:positionV relativeFrom="paragraph">
                        <wp:posOffset>584200</wp:posOffset>
                      </wp:positionV>
                      <wp:extent cx="220617" cy="139246"/>
                      <wp:effectExtent l="0" t="38100" r="46355" b="32385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20617" cy="13924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A6F52C" id="Straight Arrow Connector 15" o:spid="_x0000_s1026" type="#_x0000_t32" style="position:absolute;margin-left:2.5pt;margin-top:46pt;width:17.35pt;height:10.9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571" w:type="dxa"/>
          </w:tcPr>
          <w:p w14:paraId="28748DDA" w14:textId="00543AD2" w:rsidR="002A34F0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2A34F0" w:rsidRPr="00CE03FF" w14:paraId="19C09265" w14:textId="77777777" w:rsidTr="00CE03FF">
        <w:trPr>
          <w:trHeight w:val="1610"/>
        </w:trPr>
        <w:tc>
          <w:tcPr>
            <w:tcW w:w="624" w:type="dxa"/>
          </w:tcPr>
          <w:p w14:paraId="5C220097" w14:textId="1CC64BDB" w:rsidR="002A34F0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1</w:t>
            </w:r>
            <w:r w:rsidR="00A30549" w:rsidRPr="00CE03FF">
              <w:rPr>
                <w:rFonts w:cs="B Nazanin" w:hint="cs"/>
                <w:sz w:val="24"/>
                <w:szCs w:val="24"/>
                <w:rtl/>
              </w:rPr>
              <w:t>7</w:t>
            </w:r>
          </w:p>
        </w:tc>
        <w:tc>
          <w:tcPr>
            <w:tcW w:w="9955" w:type="dxa"/>
            <w:gridSpan w:val="4"/>
          </w:tcPr>
          <w:p w14:paraId="476B6446" w14:textId="70629526" w:rsidR="002A34F0" w:rsidRPr="00CE03FF" w:rsidRDefault="002A34F0" w:rsidP="002A34F0">
            <w:pPr>
              <w:tabs>
                <w:tab w:val="left" w:pos="2830"/>
              </w:tabs>
              <w:bidi/>
              <w:rPr>
                <w:rFonts w:ascii="Calibri" w:eastAsia="Calibri" w:hAnsi="Calibri" w:cs="B Nazanin"/>
                <w:sz w:val="24"/>
                <w:szCs w:val="24"/>
              </w:rPr>
            </w:pPr>
            <w:proofErr w:type="gramStart"/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الف</w:t>
            </w:r>
            <w:proofErr w:type="gramEnd"/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) سطح مقطع چیست؟</w:t>
            </w:r>
          </w:p>
          <w:p w14:paraId="7DF2ABA4" w14:textId="631C0166" w:rsidR="002A34F0" w:rsidRPr="00CE03FF" w:rsidRDefault="002A34F0" w:rsidP="002A34F0">
            <w:pPr>
              <w:tabs>
                <w:tab w:val="left" w:pos="2830"/>
              </w:tabs>
              <w:bidi/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ب) سطح مقطع </w:t>
            </w:r>
            <w:r w:rsid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برخورد یک صفحه با یک کره به چه صورت است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؟</w:t>
            </w:r>
          </w:p>
          <w:p w14:paraId="61AFA717" w14:textId="74187039" w:rsidR="002A34F0" w:rsidRPr="00CE03FF" w:rsidRDefault="002A34F0" w:rsidP="002A34F0">
            <w:pPr>
              <w:tabs>
                <w:tab w:val="left" w:pos="2830"/>
              </w:tabs>
              <w:bidi/>
              <w:rPr>
                <w:rFonts w:ascii="Calibri" w:eastAsia="Calibri" w:hAnsi="Calibri" w:cs="B Nazanin"/>
                <w:sz w:val="24"/>
                <w:szCs w:val="24"/>
                <w:rtl/>
                <w:lang w:bidi="fa-IR"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پ)</w:t>
            </w:r>
            <w:r w:rsidR="00E778F2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 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دایره ای 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را حول یکی از قطرهای آن دوران داده ایم. شکل حاصل چیست؟</w:t>
            </w:r>
          </w:p>
          <w:p w14:paraId="1F7D8CAE" w14:textId="302D791D" w:rsidR="002A34F0" w:rsidRPr="00CE03FF" w:rsidRDefault="002A34F0" w:rsidP="00AD4747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ت) دوران یک </w:t>
            </w:r>
            <w:r w:rsid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مستطیل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 حول </w:t>
            </w:r>
            <w:r w:rsid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یکی از 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ضلع ها</w:t>
            </w:r>
            <w:r w:rsid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ی آن</w:t>
            </w: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 چه شکلی خواهد بود؟</w:t>
            </w:r>
          </w:p>
        </w:tc>
        <w:tc>
          <w:tcPr>
            <w:tcW w:w="571" w:type="dxa"/>
          </w:tcPr>
          <w:p w14:paraId="2E8AB14D" w14:textId="3A6127E3" w:rsidR="002A34F0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2A34F0" w:rsidRPr="00CE03FF" w14:paraId="22AB718A" w14:textId="77777777" w:rsidTr="00704F3E">
        <w:trPr>
          <w:trHeight w:val="2807"/>
        </w:trPr>
        <w:tc>
          <w:tcPr>
            <w:tcW w:w="624" w:type="dxa"/>
          </w:tcPr>
          <w:p w14:paraId="7926D006" w14:textId="32BDCCE5" w:rsidR="002A34F0" w:rsidRPr="00CE03FF" w:rsidRDefault="002A34F0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1</w:t>
            </w:r>
            <w:r w:rsidR="00A30549" w:rsidRPr="00CE03FF">
              <w:rPr>
                <w:rFonts w:cs="B Nazanin" w:hint="cs"/>
                <w:sz w:val="24"/>
                <w:szCs w:val="24"/>
                <w:rtl/>
              </w:rPr>
              <w:t>8</w:t>
            </w:r>
          </w:p>
        </w:tc>
        <w:tc>
          <w:tcPr>
            <w:tcW w:w="9955" w:type="dxa"/>
            <w:gridSpan w:val="4"/>
          </w:tcPr>
          <w:p w14:paraId="4DF0FFF9" w14:textId="34366A80" w:rsidR="002A34F0" w:rsidRPr="00CE03FF" w:rsidRDefault="000A7B19" w:rsidP="002A34F0">
            <w:pPr>
              <w:tabs>
                <w:tab w:val="left" w:pos="2830"/>
              </w:tabs>
              <w:bidi/>
              <w:rPr>
                <w:rFonts w:ascii="Calibri" w:eastAsia="Calibri" w:hAnsi="Calibri" w:cs="B Nazanin"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/>
                <w:noProof/>
                <w:sz w:val="24"/>
                <w:szCs w:val="24"/>
                <w:lang w:bidi="fa-IR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 wp14:anchorId="33AB41D4" wp14:editId="2C1B8B96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3175</wp:posOffset>
                      </wp:positionV>
                      <wp:extent cx="67310" cy="101045"/>
                      <wp:effectExtent l="38100" t="38100" r="46990" b="51435"/>
                      <wp:wrapNone/>
                      <wp:docPr id="76" name="Ink 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10" cy="1010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21AC80" id="Ink 76" o:spid="_x0000_s1026" type="#_x0000_t75" style="position:absolute;margin-left:-1.15pt;margin-top:-.45pt;width:6.7pt;height:9.3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">
                      <v:imagedata r:id="rId49" o:title=""/>
                    </v:shape>
                  </w:pict>
                </mc:Fallback>
              </mc:AlternateContent>
            </w:r>
            <w:r w:rsidR="00704F3E" w:rsidRPr="00CE03FF">
              <w:rPr>
                <w:rFonts w:ascii="Calibri" w:eastAsia="Calibri" w:hAnsi="Calibri" w:cs="B Nazanin"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69504" behindDoc="0" locked="0" layoutInCell="1" allowOverlap="1" wp14:anchorId="5210148B" wp14:editId="37C6BF8D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635</wp:posOffset>
                  </wp:positionV>
                  <wp:extent cx="1348105" cy="1120140"/>
                  <wp:effectExtent l="0" t="0" r="4445" b="381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8105" cy="1120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الف) مربعی به ضلع </w:t>
            </w:r>
            <w:r w:rsidR="002A34F0" w:rsidRPr="00CE03FF">
              <w:rPr>
                <w:rFonts w:ascii="Calibri" w:eastAsia="Calibri" w:hAnsi="Calibri" w:cs="B Nazanin"/>
                <w:sz w:val="24"/>
                <w:szCs w:val="24"/>
              </w:rPr>
              <w:t>a</w: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را حول محور </w:t>
            </w:r>
            <w:r w:rsidR="002A34F0" w:rsidRPr="00CE03FF">
              <w:rPr>
                <w:rFonts w:ascii="Calibri" w:eastAsia="Calibri" w:hAnsi="Calibri" w:cs="B Nazanin"/>
                <w:sz w:val="24"/>
                <w:szCs w:val="24"/>
                <w:lang w:bidi="fa-IR"/>
              </w:rPr>
              <w:t>d</w: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دوران داده </w:t>
            </w:r>
            <w:proofErr w:type="gramStart"/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ایم</w:t>
            </w:r>
            <w:r w:rsidR="0040215E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(</w:t>
            </w:r>
            <w:proofErr w:type="gramEnd"/>
            <w:r w:rsidR="0040215E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شکل مقابل) </w: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. شکل حاصل را توصیف کنید.</w:t>
            </w:r>
          </w:p>
          <w:p w14:paraId="68989303" w14:textId="55E29E4F" w:rsidR="00704F3E" w:rsidRDefault="000A7B19" w:rsidP="002A34F0">
            <w:pPr>
              <w:tabs>
                <w:tab w:val="left" w:pos="2830"/>
              </w:tabs>
              <w:bidi/>
              <w:jc w:val="right"/>
              <w:rPr>
                <w:rFonts w:ascii="Calibri" w:eastAsia="Calibri" w:hAnsi="Calibri" w:cs="B Nazanin"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/>
                <w:noProof/>
                <w:sz w:val="24"/>
                <w:szCs w:val="24"/>
                <w:lang w:bidi="fa-IR"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 wp14:anchorId="7D7A5054" wp14:editId="5EAF57B1">
                      <wp:simplePos x="0" y="0"/>
                      <wp:positionH relativeFrom="column">
                        <wp:posOffset>628015</wp:posOffset>
                      </wp:positionH>
                      <wp:positionV relativeFrom="paragraph">
                        <wp:posOffset>-6350</wp:posOffset>
                      </wp:positionV>
                      <wp:extent cx="66580" cy="58740"/>
                      <wp:effectExtent l="38100" t="38100" r="48260" b="55880"/>
                      <wp:wrapNone/>
                      <wp:docPr id="81" name="Ink 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580" cy="587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D8A772" id="Ink 81" o:spid="_x0000_s1026" type="#_x0000_t75" style="position:absolute;margin-left:48.75pt;margin-top:-1.2pt;width:6.65pt;height:6.0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">
                      <v:imagedata r:id="rId52" o:title=""/>
                    </v:shape>
                  </w:pict>
                </mc:Fallback>
              </mc:AlternateContent>
            </w:r>
          </w:p>
          <w:p w14:paraId="3198C761" w14:textId="3C42EFBF" w:rsidR="002A34F0" w:rsidRDefault="002A34F0" w:rsidP="00704F3E">
            <w:pPr>
              <w:tabs>
                <w:tab w:val="left" w:pos="2830"/>
              </w:tabs>
              <w:bidi/>
              <w:jc w:val="right"/>
              <w:rPr>
                <w:rFonts w:ascii="Calibri" w:eastAsia="Calibri" w:hAnsi="Calibri" w:cs="B Nazanin"/>
                <w:sz w:val="24"/>
                <w:szCs w:val="24"/>
                <w:lang w:bidi="fa-IR"/>
              </w:rPr>
            </w:pPr>
          </w:p>
          <w:p w14:paraId="6EF43419" w14:textId="3EE76027" w:rsidR="00704F3E" w:rsidRDefault="000A7B19" w:rsidP="00704F3E">
            <w:pPr>
              <w:tabs>
                <w:tab w:val="left" w:pos="2830"/>
              </w:tabs>
              <w:bidi/>
              <w:jc w:val="right"/>
              <w:rPr>
                <w:rFonts w:ascii="Calibri" w:eastAsia="Calibri" w:hAnsi="Calibri" w:cs="B Nazanin"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/>
                <w:noProof/>
                <w:sz w:val="24"/>
                <w:szCs w:val="24"/>
                <w:lang w:bidi="fa-IR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 wp14:anchorId="4D609ED2" wp14:editId="07C4087B">
                      <wp:simplePos x="0" y="0"/>
                      <wp:positionH relativeFrom="column">
                        <wp:posOffset>226010</wp:posOffset>
                      </wp:positionH>
                      <wp:positionV relativeFrom="paragraph">
                        <wp:posOffset>11375</wp:posOffset>
                      </wp:positionV>
                      <wp:extent cx="20520" cy="85680"/>
                      <wp:effectExtent l="38100" t="38100" r="55880" b="48260"/>
                      <wp:wrapNone/>
                      <wp:docPr id="82" name="Ink 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8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63041E" id="Ink 82" o:spid="_x0000_s1026" type="#_x0000_t75" style="position:absolute;margin-left:17.1pt;margin-top:.2pt;width:3pt;height:8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">
                      <v:imagedata r:id="rId54" o:title=""/>
                    </v:shape>
                  </w:pict>
                </mc:Fallback>
              </mc:AlternateContent>
            </w:r>
          </w:p>
          <w:p w14:paraId="1CA0079F" w14:textId="77777777" w:rsidR="00704F3E" w:rsidRPr="0040215E" w:rsidRDefault="00704F3E" w:rsidP="00704F3E">
            <w:pPr>
              <w:tabs>
                <w:tab w:val="left" w:pos="2830"/>
              </w:tabs>
              <w:bidi/>
              <w:jc w:val="right"/>
              <w:rPr>
                <w:rFonts w:ascii="Calibri" w:eastAsia="Calibri" w:hAnsi="Calibri" w:cs="B Nazanin"/>
                <w:sz w:val="24"/>
                <w:szCs w:val="24"/>
                <w:rtl/>
                <w:lang w:bidi="fa-IR"/>
              </w:rPr>
            </w:pPr>
          </w:p>
          <w:p w14:paraId="76B2106B" w14:textId="77777777" w:rsidR="00704F3E" w:rsidRDefault="002A34F0" w:rsidP="00704F3E">
            <w:pPr>
              <w:bidi/>
              <w:rPr>
                <w:rFonts w:ascii="Calibri" w:eastAsia="Calibri" w:hAnsi="Calibri" w:cs="B Nazanin"/>
                <w:sz w:val="24"/>
                <w:szCs w:val="24"/>
                <w:lang w:bidi="fa-IR"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ب) سطح مقطع حاصل از برخورد یک صفحه با یک کره در چه صورتی</w:t>
            </w:r>
          </w:p>
          <w:p w14:paraId="6107793A" w14:textId="30FD0B95" w:rsidR="002A34F0" w:rsidRPr="00CE03FF" w:rsidRDefault="002A34F0" w:rsidP="00704F3E">
            <w:pPr>
              <w:bidi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این سطح مقطع بیشترین مساحت را خواهد داشت؟</w:t>
            </w:r>
          </w:p>
        </w:tc>
        <w:tc>
          <w:tcPr>
            <w:tcW w:w="571" w:type="dxa"/>
          </w:tcPr>
          <w:p w14:paraId="76C29A6E" w14:textId="3C43FFA4" w:rsidR="002A34F0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2A34F0" w:rsidRPr="00CE03FF" w14:paraId="5EBFB97A" w14:textId="77777777" w:rsidTr="00082A6B">
        <w:trPr>
          <w:trHeight w:val="50"/>
        </w:trPr>
        <w:tc>
          <w:tcPr>
            <w:tcW w:w="624" w:type="dxa"/>
          </w:tcPr>
          <w:p w14:paraId="56664465" w14:textId="4EB7F6BD" w:rsidR="002A34F0" w:rsidRPr="00CE03FF" w:rsidRDefault="00A30549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CE03FF">
              <w:rPr>
                <w:rFonts w:cs="B Nazanin" w:hint="cs"/>
                <w:sz w:val="24"/>
                <w:szCs w:val="24"/>
                <w:rtl/>
              </w:rPr>
              <w:t>19</w:t>
            </w:r>
          </w:p>
        </w:tc>
        <w:tc>
          <w:tcPr>
            <w:tcW w:w="9955" w:type="dxa"/>
            <w:gridSpan w:val="4"/>
          </w:tcPr>
          <w:p w14:paraId="2B7F4486" w14:textId="08C9D7B8" w:rsidR="002A34F0" w:rsidRPr="00CE03FF" w:rsidRDefault="00DA509D" w:rsidP="002A34F0">
            <w:pPr>
              <w:tabs>
                <w:tab w:val="left" w:pos="2830"/>
              </w:tabs>
              <w:bidi/>
              <w:rPr>
                <w:rFonts w:ascii="Calibri" w:eastAsia="Calibri" w:hAnsi="Calibri" w:cs="B Nazanin"/>
                <w:sz w:val="24"/>
                <w:szCs w:val="24"/>
              </w:rPr>
            </w:pPr>
            <w:r>
              <w:rPr>
                <w:rFonts w:ascii="Calibri" w:eastAsia="Calibri" w:hAnsi="Calibri" w:cs="B Nazani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74976" behindDoc="0" locked="0" layoutInCell="1" allowOverlap="1" wp14:anchorId="5E4F36D3" wp14:editId="06860EBC">
                      <wp:simplePos x="0" y="0"/>
                      <wp:positionH relativeFrom="column">
                        <wp:posOffset>1555115</wp:posOffset>
                      </wp:positionH>
                      <wp:positionV relativeFrom="paragraph">
                        <wp:posOffset>95250</wp:posOffset>
                      </wp:positionV>
                      <wp:extent cx="61510" cy="87480"/>
                      <wp:effectExtent l="38100" t="38100" r="53340" b="46355"/>
                      <wp:wrapNone/>
                      <wp:docPr id="149" name="Ink 1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10" cy="8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5746F4" id="Ink 149" o:spid="_x0000_s1026" type="#_x0000_t75" style="position:absolute;margin-left:121.75pt;margin-top:6.8pt;width:6.25pt;height:8.3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">
                      <v:imagedata r:id="rId56" o:title=""/>
                    </v:shape>
                  </w:pict>
                </mc:Fallback>
              </mc:AlternateContent>
            </w:r>
            <w:r w:rsidR="000A7B19">
              <w:rPr>
                <w:rFonts w:ascii="Calibri" w:eastAsia="Calibri" w:hAnsi="Calibri" w:cs="B Nazani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 wp14:anchorId="2630A238" wp14:editId="5FEFF0AD">
                      <wp:simplePos x="0" y="0"/>
                      <wp:positionH relativeFrom="column">
                        <wp:posOffset>194945</wp:posOffset>
                      </wp:positionH>
                      <wp:positionV relativeFrom="paragraph">
                        <wp:posOffset>101600</wp:posOffset>
                      </wp:positionV>
                      <wp:extent cx="57435" cy="83820"/>
                      <wp:effectExtent l="38100" t="38100" r="57150" b="49530"/>
                      <wp:wrapNone/>
                      <wp:docPr id="116" name="Ink 1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435" cy="838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FF8E59" id="Ink 116" o:spid="_x0000_s1026" type="#_x0000_t75" style="position:absolute;margin-left:14.65pt;margin-top:7.3pt;width:5.9pt;height: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">
                      <v:imagedata r:id="rId58" o:title=""/>
                    </v:shape>
                  </w:pict>
                </mc:Fallback>
              </mc:AlternateContent>
            </w:r>
            <w:r w:rsidR="000A7B19">
              <w:rPr>
                <w:rFonts w:ascii="Calibri" w:eastAsia="Calibri" w:hAnsi="Calibri" w:cs="B Nazani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52F01B33" wp14:editId="12F10766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198120</wp:posOffset>
                      </wp:positionV>
                      <wp:extent cx="1333500" cy="0"/>
                      <wp:effectExtent l="0" t="0" r="0" b="0"/>
                      <wp:wrapNone/>
                      <wp:docPr id="83" name="Straight Connector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3350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388F629" id="Straight Connector 83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65pt,15.6pt" to="123.6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AD4747" w:rsidRPr="00CE03FF">
              <w:rPr>
                <w:rFonts w:ascii="Calibri" w:eastAsia="Calibri" w:hAnsi="Calibri" w:cs="B Nazanin"/>
                <w:noProof/>
                <w:sz w:val="24"/>
                <w:szCs w:val="24"/>
              </w:rPr>
              <w:drawing>
                <wp:anchor distT="0" distB="0" distL="114300" distR="114300" simplePos="0" relativeHeight="251668480" behindDoc="0" locked="0" layoutInCell="1" allowOverlap="1" wp14:anchorId="6C73A49E" wp14:editId="43B592C5">
                  <wp:simplePos x="0" y="0"/>
                  <wp:positionH relativeFrom="column">
                    <wp:posOffset>102235</wp:posOffset>
                  </wp:positionH>
                  <wp:positionV relativeFrom="paragraph">
                    <wp:posOffset>55880</wp:posOffset>
                  </wp:positionV>
                  <wp:extent cx="1644650" cy="1644650"/>
                  <wp:effectExtent l="0" t="0" r="0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4650" cy="164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در شکل زیر موارد خواسته شده را بیابید.</w:t>
            </w:r>
          </w:p>
          <w:p w14:paraId="4C749DB9" w14:textId="2B19F0D8" w:rsidR="002A34F0" w:rsidRPr="00CE03FF" w:rsidRDefault="000A7B19" w:rsidP="002A34F0">
            <w:pPr>
              <w:tabs>
                <w:tab w:val="left" w:pos="2830"/>
              </w:tabs>
              <w:bidi/>
              <w:rPr>
                <w:rFonts w:ascii="Calibri" w:eastAsia="Calibri" w:hAnsi="Calibri" w:cs="B Nazanin"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 wp14:anchorId="294459A5" wp14:editId="27CC6AAE">
                      <wp:simplePos x="0" y="0"/>
                      <wp:positionH relativeFrom="column">
                        <wp:posOffset>1311910</wp:posOffset>
                      </wp:positionH>
                      <wp:positionV relativeFrom="paragraph">
                        <wp:posOffset>57150</wp:posOffset>
                      </wp:positionV>
                      <wp:extent cx="45085" cy="23760"/>
                      <wp:effectExtent l="38100" t="38100" r="50165" b="52705"/>
                      <wp:wrapNone/>
                      <wp:docPr id="107" name="Ink 1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085" cy="2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F723AC" id="Ink 107" o:spid="_x0000_s1026" type="#_x0000_t75" style="position:absolute;margin-left:102.6pt;margin-top:3.8pt;width:4.95pt;height:3.2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">
                      <v:imagedata r:id="rId61" o:title=""/>
                    </v:shape>
                  </w:pict>
                </mc:Fallback>
              </mc:AlternateContent>
            </w:r>
            <w:r>
              <w:rPr>
                <w:rFonts w:ascii="Calibri" w:eastAsia="Calibri" w:hAnsi="Calibri" w:cs="B Nazanin" w:hint="cs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 wp14:anchorId="2CD1A828" wp14:editId="68256A41">
                      <wp:simplePos x="0" y="0"/>
                      <wp:positionH relativeFrom="column">
                        <wp:posOffset>1301750</wp:posOffset>
                      </wp:positionH>
                      <wp:positionV relativeFrom="paragraph">
                        <wp:posOffset>56515</wp:posOffset>
                      </wp:positionV>
                      <wp:extent cx="60960" cy="73660"/>
                      <wp:effectExtent l="38100" t="38100" r="53340" b="40640"/>
                      <wp:wrapNone/>
                      <wp:docPr id="102" name="Ink 1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960" cy="736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CAE764" id="Ink 102" o:spid="_x0000_s1026" type="#_x0000_t75" style="position:absolute;margin-left:101.8pt;margin-top:3.75pt;width:6.2pt;height:7.2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">
                      <v:imagedata r:id="rId63" o:title=""/>
                    </v:shape>
                  </w:pict>
                </mc:Fallback>
              </mc:AlternateContent>
            </w:r>
            <w:r>
              <w:rPr>
                <w:rFonts w:ascii="Calibri" w:eastAsia="Calibri" w:hAnsi="Calibri" w:cs="B Nazanin" w:hint="cs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 wp14:anchorId="1AD54565" wp14:editId="7E6A1FAB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57150</wp:posOffset>
                      </wp:positionV>
                      <wp:extent cx="58420" cy="86360"/>
                      <wp:effectExtent l="38100" t="38100" r="55880" b="46990"/>
                      <wp:wrapNone/>
                      <wp:docPr id="99" name="Ink 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420" cy="8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4A8C07" id="Ink 99" o:spid="_x0000_s1026" type="#_x0000_t75" style="position:absolute;margin-left:36.8pt;margin-top:3.8pt;width:6pt;height:8.2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">
                      <v:imagedata r:id="rId65" o:title=""/>
                    </v:shape>
                  </w:pict>
                </mc:Fallback>
              </mc:AlternateConten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>الف)</w:t>
            </w:r>
            <w:r w:rsidR="00E778F2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 </w: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</w:rPr>
              <w:t xml:space="preserve">وضعیت خط </w:t>
            </w:r>
            <w:proofErr w:type="gramStart"/>
            <w:r w:rsidR="002A34F0" w:rsidRPr="00CE03FF">
              <w:rPr>
                <w:rFonts w:ascii="Calibri" w:eastAsia="Calibri" w:hAnsi="Calibri" w:cs="B Nazanin"/>
                <w:sz w:val="24"/>
                <w:szCs w:val="24"/>
              </w:rPr>
              <w:t xml:space="preserve">JL </w: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و</w:t>
            </w:r>
            <w:proofErr w:type="gramEnd"/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صفحه ی </w:t>
            </w:r>
            <w:r w:rsidR="002A34F0" w:rsidRPr="00CE03FF">
              <w:rPr>
                <w:rFonts w:ascii="Calibri" w:eastAsia="Calibri" w:hAnsi="Calibri" w:cs="B Nazanin"/>
                <w:sz w:val="24"/>
                <w:szCs w:val="24"/>
                <w:lang w:bidi="fa-IR"/>
              </w:rPr>
              <w:t>EIKH</w: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چگونه است؟</w:t>
            </w:r>
          </w:p>
          <w:p w14:paraId="30D3A244" w14:textId="1D9B3EE1" w:rsidR="002A34F0" w:rsidRPr="00CE03FF" w:rsidRDefault="000A7B19" w:rsidP="002A34F0">
            <w:pPr>
              <w:tabs>
                <w:tab w:val="left" w:pos="2830"/>
              </w:tabs>
              <w:bidi/>
              <w:rPr>
                <w:rFonts w:ascii="Calibri" w:eastAsia="Calibri" w:hAnsi="Calibri" w:cs="B Nazanin"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 wp14:anchorId="67C80EA9" wp14:editId="484DDE14">
                      <wp:simplePos x="0" y="0"/>
                      <wp:positionH relativeFrom="column">
                        <wp:posOffset>816430</wp:posOffset>
                      </wp:positionH>
                      <wp:positionV relativeFrom="paragraph">
                        <wp:posOffset>12155</wp:posOffset>
                      </wp:positionV>
                      <wp:extent cx="16560" cy="86040"/>
                      <wp:effectExtent l="38100" t="38100" r="40640" b="47625"/>
                      <wp:wrapNone/>
                      <wp:docPr id="104" name="Ink 1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560" cy="8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45DE23" id="Ink 104" o:spid="_x0000_s1026" type="#_x0000_t75" style="position:absolute;margin-left:63.6pt;margin-top:.25pt;width:2.7pt;height:8.1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">
                      <v:imagedata r:id="rId67" o:title=""/>
                    </v:shape>
                  </w:pict>
                </mc:Fallback>
              </mc:AlternateContent>
            </w:r>
            <w:r>
              <w:rPr>
                <w:rFonts w:ascii="Calibri" w:eastAsia="Calibri" w:hAnsi="Calibri" w:cs="B Nazanin" w:hint="cs"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 wp14:anchorId="0BF64380" wp14:editId="6E4D81F3">
                      <wp:simplePos x="0" y="0"/>
                      <wp:positionH relativeFrom="column">
                        <wp:posOffset>961870</wp:posOffset>
                      </wp:positionH>
                      <wp:positionV relativeFrom="paragraph">
                        <wp:posOffset>11435</wp:posOffset>
                      </wp:positionV>
                      <wp:extent cx="40680" cy="73440"/>
                      <wp:effectExtent l="38100" t="19050" r="54610" b="41275"/>
                      <wp:wrapNone/>
                      <wp:docPr id="103" name="Ink 1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680" cy="7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59BC01" id="Ink 103" o:spid="_x0000_s1026" type="#_x0000_t75" style="position:absolute;margin-left:75.05pt;margin-top:.2pt;width:4.6pt;height:7.2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">
                      <v:imagedata r:id="rId69" o:title=""/>
                    </v:shape>
                  </w:pict>
                </mc:Fallback>
              </mc:AlternateConten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ب) وضعیت  خطوط </w:t>
            </w:r>
            <w:r w:rsidR="002A34F0" w:rsidRPr="00CE03FF">
              <w:rPr>
                <w:rFonts w:ascii="Calibri" w:eastAsia="Calibri" w:hAnsi="Calibri" w:cs="B Nazanin"/>
                <w:sz w:val="24"/>
                <w:szCs w:val="24"/>
                <w:lang w:bidi="fa-IR"/>
              </w:rPr>
              <w:t xml:space="preserve">EI </w:t>
            </w:r>
            <w:r w:rsidR="002A34F0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و </w:t>
            </w:r>
            <w:r w:rsidR="002A34F0" w:rsidRPr="00CE03FF">
              <w:rPr>
                <w:rFonts w:ascii="Calibri" w:eastAsia="Calibri" w:hAnsi="Calibri" w:cs="B Nazanin"/>
                <w:sz w:val="24"/>
                <w:szCs w:val="24"/>
                <w:lang w:bidi="fa-IR"/>
              </w:rPr>
              <w:t>FG</w:t>
            </w:r>
            <w:r w:rsidR="00F16113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 xml:space="preserve"> نسبت به هم چگونه است</w:t>
            </w:r>
            <w:r w:rsidR="00CE03FF" w:rsidRPr="00CE03FF">
              <w:rPr>
                <w:rFonts w:ascii="Calibri" w:eastAsia="Calibri" w:hAnsi="Calibri" w:cs="B Nazanin" w:hint="cs"/>
                <w:sz w:val="24"/>
                <w:szCs w:val="24"/>
                <w:rtl/>
                <w:lang w:bidi="fa-IR"/>
              </w:rPr>
              <w:t>؟</w:t>
            </w:r>
          </w:p>
          <w:p w14:paraId="2C5AC536" w14:textId="21F6E308" w:rsidR="002A34F0" w:rsidRPr="00CE03FF" w:rsidRDefault="00DA509D" w:rsidP="002A34F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 wp14:anchorId="17707A9B" wp14:editId="2E7F3B91">
                      <wp:simplePos x="0" y="0"/>
                      <wp:positionH relativeFrom="column">
                        <wp:posOffset>1563070</wp:posOffset>
                      </wp:positionH>
                      <wp:positionV relativeFrom="paragraph">
                        <wp:posOffset>804865</wp:posOffset>
                      </wp:positionV>
                      <wp:extent cx="65160" cy="79200"/>
                      <wp:effectExtent l="38100" t="57150" r="49530" b="54610"/>
                      <wp:wrapNone/>
                      <wp:docPr id="137" name="Ink 1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160" cy="7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99E170" id="Ink 137" o:spid="_x0000_s1026" type="#_x0000_t75" style="position:absolute;margin-left:122.4pt;margin-top:62.7pt;width:6.55pt;height:7.7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">
                      <v:imagedata r:id="rId71" o:title=""/>
                    </v:shape>
                  </w:pict>
                </mc:Fallback>
              </mc:AlternateContent>
            </w:r>
            <w:r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69856" behindDoc="0" locked="0" layoutInCell="1" allowOverlap="1" wp14:anchorId="6B5F9B18" wp14:editId="621CFFEB">
                      <wp:simplePos x="0" y="0"/>
                      <wp:positionH relativeFrom="column">
                        <wp:posOffset>1276985</wp:posOffset>
                      </wp:positionH>
                      <wp:positionV relativeFrom="paragraph">
                        <wp:posOffset>819150</wp:posOffset>
                      </wp:positionV>
                      <wp:extent cx="60960" cy="81915"/>
                      <wp:effectExtent l="38100" t="57150" r="53340" b="51435"/>
                      <wp:wrapNone/>
                      <wp:docPr id="136" name="Ink 1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960" cy="819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2512F2" id="Ink 136" o:spid="_x0000_s1026" type="#_x0000_t75" style="position:absolute;margin-left:99.85pt;margin-top:63.8pt;width:6.2pt;height:7.8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">
                      <v:imagedata r:id="rId73" o:title=""/>
                    </v:shape>
                  </w:pict>
                </mc:Fallback>
              </mc:AlternateContent>
            </w:r>
            <w:r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 wp14:anchorId="2F06E1FA" wp14:editId="0D92B6D6">
                      <wp:simplePos x="0" y="0"/>
                      <wp:positionH relativeFrom="column">
                        <wp:posOffset>963295</wp:posOffset>
                      </wp:positionH>
                      <wp:positionV relativeFrom="paragraph">
                        <wp:posOffset>911225</wp:posOffset>
                      </wp:positionV>
                      <wp:extent cx="39370" cy="78740"/>
                      <wp:effectExtent l="57150" t="38100" r="55880" b="54610"/>
                      <wp:wrapNone/>
                      <wp:docPr id="132" name="Ink 1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370" cy="787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982D5C" id="Ink 132" o:spid="_x0000_s1026" type="#_x0000_t75" style="position:absolute;margin-left:75.15pt;margin-top:71.05pt;width:4.5pt;height:7.6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">
                      <v:imagedata r:id="rId75" o:title=""/>
                    </v:shape>
                  </w:pict>
                </mc:Fallback>
              </mc:AlternateContent>
            </w:r>
            <w:r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 wp14:anchorId="429DE676" wp14:editId="507CE8C3">
                      <wp:simplePos x="0" y="0"/>
                      <wp:positionH relativeFrom="column">
                        <wp:posOffset>789940</wp:posOffset>
                      </wp:positionH>
                      <wp:positionV relativeFrom="paragraph">
                        <wp:posOffset>905510</wp:posOffset>
                      </wp:positionV>
                      <wp:extent cx="56705" cy="77020"/>
                      <wp:effectExtent l="38100" t="19050" r="57785" b="56515"/>
                      <wp:wrapNone/>
                      <wp:docPr id="127" name="Ink 1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705" cy="770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CF15CF" id="Ink 127" o:spid="_x0000_s1026" type="#_x0000_t75" style="position:absolute;margin-left:61.5pt;margin-top:70.6pt;width:5.85pt;height:7.4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">
                      <v:imagedata r:id="rId77" o:title=""/>
                    </v:shape>
                  </w:pict>
                </mc:Fallback>
              </mc:AlternateContent>
            </w:r>
            <w:r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 wp14:anchorId="745FD998" wp14:editId="62FA6372">
                      <wp:simplePos x="0" y="0"/>
                      <wp:positionH relativeFrom="column">
                        <wp:posOffset>469265</wp:posOffset>
                      </wp:positionH>
                      <wp:positionV relativeFrom="paragraph">
                        <wp:posOffset>808990</wp:posOffset>
                      </wp:positionV>
                      <wp:extent cx="67720" cy="82990"/>
                      <wp:effectExtent l="38100" t="38100" r="46990" b="50800"/>
                      <wp:wrapNone/>
                      <wp:docPr id="123" name="Ink 1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720" cy="829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88C213" id="Ink 123" o:spid="_x0000_s1026" type="#_x0000_t75" style="position:absolute;margin-left:36.25pt;margin-top:63pt;width:6.75pt;height:8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">
                      <v:imagedata r:id="rId79" o:title=""/>
                    </v:shape>
                  </w:pict>
                </mc:Fallback>
              </mc:AlternateContent>
            </w:r>
            <w:r>
              <w:rPr>
                <w:rFonts w:cs="B Nazanin"/>
                <w:noProof/>
                <w:sz w:val="24"/>
                <w:szCs w:val="24"/>
                <w:rtl/>
                <w:lang w:val="ar-SA"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 wp14:anchorId="12BB1F3A" wp14:editId="3AC5E7C1">
                      <wp:simplePos x="0" y="0"/>
                      <wp:positionH relativeFrom="column">
                        <wp:posOffset>186055</wp:posOffset>
                      </wp:positionH>
                      <wp:positionV relativeFrom="paragraph">
                        <wp:posOffset>812165</wp:posOffset>
                      </wp:positionV>
                      <wp:extent cx="67890" cy="85680"/>
                      <wp:effectExtent l="38100" t="38100" r="46990" b="48260"/>
                      <wp:wrapNone/>
                      <wp:docPr id="119" name="Ink 1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890" cy="8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0C992F" id="Ink 119" o:spid="_x0000_s1026" type="#_x0000_t75" style="position:absolute;margin-left:13.95pt;margin-top:63.25pt;width:6.75pt;height:8.2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">
                      <v:imagedata r:id="rId81" o:title=""/>
                    </v:shape>
                  </w:pict>
                </mc:Fallback>
              </mc:AlternateContent>
            </w:r>
          </w:p>
        </w:tc>
        <w:tc>
          <w:tcPr>
            <w:tcW w:w="571" w:type="dxa"/>
          </w:tcPr>
          <w:p w14:paraId="314C7F63" w14:textId="17B30614" w:rsidR="002A34F0" w:rsidRPr="00CE03FF" w:rsidRDefault="00425B37" w:rsidP="006966E0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</w:tbl>
    <w:p w14:paraId="723FA9E4" w14:textId="2BF0671A" w:rsidR="007C730C" w:rsidRPr="00CE03FF" w:rsidRDefault="007C730C" w:rsidP="006966E0">
      <w:pPr>
        <w:bidi/>
        <w:rPr>
          <w:rFonts w:cs="B Nazanin"/>
          <w:sz w:val="24"/>
          <w:szCs w:val="24"/>
        </w:rPr>
      </w:pPr>
    </w:p>
    <w:sectPr w:rsidR="007C730C" w:rsidRPr="00CE03FF" w:rsidSect="00732ECA">
      <w:pgSz w:w="12240" w:h="15840"/>
      <w:pgMar w:top="540" w:right="630" w:bottom="540" w:left="45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2ECA"/>
    <w:rsid w:val="000661E4"/>
    <w:rsid w:val="00082A6B"/>
    <w:rsid w:val="000A7B19"/>
    <w:rsid w:val="000D5FED"/>
    <w:rsid w:val="00105E04"/>
    <w:rsid w:val="00134992"/>
    <w:rsid w:val="001B7342"/>
    <w:rsid w:val="00214E9B"/>
    <w:rsid w:val="00227C68"/>
    <w:rsid w:val="0024339F"/>
    <w:rsid w:val="002A34F0"/>
    <w:rsid w:val="003D07CF"/>
    <w:rsid w:val="003D4B87"/>
    <w:rsid w:val="0040215E"/>
    <w:rsid w:val="00425B37"/>
    <w:rsid w:val="0043658B"/>
    <w:rsid w:val="004B1ACA"/>
    <w:rsid w:val="00595F70"/>
    <w:rsid w:val="005E17EE"/>
    <w:rsid w:val="006966E0"/>
    <w:rsid w:val="006B177A"/>
    <w:rsid w:val="006B26B1"/>
    <w:rsid w:val="006D211C"/>
    <w:rsid w:val="00704F3E"/>
    <w:rsid w:val="00732ECA"/>
    <w:rsid w:val="00735CF1"/>
    <w:rsid w:val="007C730C"/>
    <w:rsid w:val="00870CB7"/>
    <w:rsid w:val="0087272E"/>
    <w:rsid w:val="00874CBF"/>
    <w:rsid w:val="008F7FEF"/>
    <w:rsid w:val="009010FC"/>
    <w:rsid w:val="009252F2"/>
    <w:rsid w:val="009D6F05"/>
    <w:rsid w:val="009E55A9"/>
    <w:rsid w:val="00A01C37"/>
    <w:rsid w:val="00A30549"/>
    <w:rsid w:val="00A40599"/>
    <w:rsid w:val="00A41D67"/>
    <w:rsid w:val="00AD4747"/>
    <w:rsid w:val="00B16A87"/>
    <w:rsid w:val="00B24C7B"/>
    <w:rsid w:val="00BF4EAE"/>
    <w:rsid w:val="00C1052B"/>
    <w:rsid w:val="00C6507D"/>
    <w:rsid w:val="00C86439"/>
    <w:rsid w:val="00CE03FF"/>
    <w:rsid w:val="00DA509D"/>
    <w:rsid w:val="00DB1EAF"/>
    <w:rsid w:val="00DD4203"/>
    <w:rsid w:val="00E778F2"/>
    <w:rsid w:val="00EA4595"/>
    <w:rsid w:val="00EC2A55"/>
    <w:rsid w:val="00EE2307"/>
    <w:rsid w:val="00F16113"/>
    <w:rsid w:val="00F612A9"/>
    <w:rsid w:val="00F623BF"/>
    <w:rsid w:val="00FB5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366A83"/>
  <w15:chartTrackingRefBased/>
  <w15:docId w15:val="{8284C7AA-2707-418B-B207-C64DEF8B54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32E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416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9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1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2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3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34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38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77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24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65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5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95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93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25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9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0.png"/><Relationship Id="rId42" Type="http://schemas.openxmlformats.org/officeDocument/2006/relationships/image" Target="media/image22.png"/><Relationship Id="rId47" Type="http://schemas.microsoft.com/office/2007/relationships/hdphoto" Target="media/hdphoto1.wdp"/><Relationship Id="rId63" Type="http://schemas.openxmlformats.org/officeDocument/2006/relationships/image" Target="media/image34.png"/><Relationship Id="rId68" Type="http://schemas.openxmlformats.org/officeDocument/2006/relationships/customXml" Target="ink/ink20.xml"/><Relationship Id="rId16" Type="http://schemas.openxmlformats.org/officeDocument/2006/relationships/customXml" Target="ink/ink1.xml"/><Relationship Id="rId11" Type="http://schemas.openxmlformats.org/officeDocument/2006/relationships/image" Target="media/image5.jpeg"/><Relationship Id="rId32" Type="http://schemas.openxmlformats.org/officeDocument/2006/relationships/customXml" Target="ink/ink5.xml"/><Relationship Id="rId37" Type="http://schemas.openxmlformats.org/officeDocument/2006/relationships/customXml" Target="ink/ink7.xml"/><Relationship Id="rId53" Type="http://schemas.openxmlformats.org/officeDocument/2006/relationships/customXml" Target="ink/ink13.xml"/><Relationship Id="rId58" Type="http://schemas.openxmlformats.org/officeDocument/2006/relationships/image" Target="media/image31.png"/><Relationship Id="rId74" Type="http://schemas.openxmlformats.org/officeDocument/2006/relationships/customXml" Target="ink/ink23.xml"/><Relationship Id="rId79" Type="http://schemas.openxmlformats.org/officeDocument/2006/relationships/image" Target="media/image42.png"/><Relationship Id="rId5" Type="http://schemas.openxmlformats.org/officeDocument/2006/relationships/image" Target="media/image1.png"/><Relationship Id="rId61" Type="http://schemas.openxmlformats.org/officeDocument/2006/relationships/image" Target="media/image33.png"/><Relationship Id="rId82" Type="http://schemas.openxmlformats.org/officeDocument/2006/relationships/fontTable" Target="fontTable.xml"/><Relationship Id="rId19" Type="http://schemas.openxmlformats.org/officeDocument/2006/relationships/image" Target="media/image9.png"/><Relationship Id="rId14" Type="http://schemas.openxmlformats.org/officeDocument/2006/relationships/image" Target="media/image7.wmf"/><Relationship Id="rId22" Type="http://schemas.openxmlformats.org/officeDocument/2006/relationships/customXml" Target="ink/ink4.xml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png"/><Relationship Id="rId43" Type="http://schemas.openxmlformats.org/officeDocument/2006/relationships/customXml" Target="ink/ink10.xml"/><Relationship Id="rId48" Type="http://schemas.openxmlformats.org/officeDocument/2006/relationships/customXml" Target="ink/ink11.xml"/><Relationship Id="rId56" Type="http://schemas.openxmlformats.org/officeDocument/2006/relationships/image" Target="media/image30.png"/><Relationship Id="rId64" Type="http://schemas.openxmlformats.org/officeDocument/2006/relationships/customXml" Target="ink/ink18.xml"/><Relationship Id="rId69" Type="http://schemas.openxmlformats.org/officeDocument/2006/relationships/image" Target="media/image37.png"/><Relationship Id="rId77" Type="http://schemas.openxmlformats.org/officeDocument/2006/relationships/image" Target="media/image41.png"/><Relationship Id="rId8" Type="http://schemas.openxmlformats.org/officeDocument/2006/relationships/oleObject" Target="embeddings/oleObject1.bin"/><Relationship Id="rId51" Type="http://schemas.openxmlformats.org/officeDocument/2006/relationships/customXml" Target="ink/ink12.xml"/><Relationship Id="rId72" Type="http://schemas.openxmlformats.org/officeDocument/2006/relationships/customXml" Target="ink/ink22.xml"/><Relationship Id="rId80" Type="http://schemas.openxmlformats.org/officeDocument/2006/relationships/customXml" Target="ink/ink26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image" Target="media/image20.png"/><Relationship Id="rId46" Type="http://schemas.openxmlformats.org/officeDocument/2006/relationships/image" Target="media/image25.png"/><Relationship Id="rId59" Type="http://schemas.openxmlformats.org/officeDocument/2006/relationships/image" Target="media/image32.emf"/><Relationship Id="rId67" Type="http://schemas.openxmlformats.org/officeDocument/2006/relationships/image" Target="media/image36.png"/><Relationship Id="rId20" Type="http://schemas.openxmlformats.org/officeDocument/2006/relationships/customXml" Target="ink/ink3.xml"/><Relationship Id="rId41" Type="http://schemas.openxmlformats.org/officeDocument/2006/relationships/customXml" Target="ink/ink9.xml"/><Relationship Id="rId54" Type="http://schemas.openxmlformats.org/officeDocument/2006/relationships/image" Target="media/image29.png"/><Relationship Id="rId62" Type="http://schemas.openxmlformats.org/officeDocument/2006/relationships/customXml" Target="ink/ink17.xml"/><Relationship Id="rId70" Type="http://schemas.openxmlformats.org/officeDocument/2006/relationships/customXml" Target="ink/ink21.xml"/><Relationship Id="rId75" Type="http://schemas.openxmlformats.org/officeDocument/2006/relationships/image" Target="media/image40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oleObject" Target="embeddings/oleObject6.bin"/><Relationship Id="rId36" Type="http://schemas.openxmlformats.org/officeDocument/2006/relationships/image" Target="media/image19.png"/><Relationship Id="rId49" Type="http://schemas.openxmlformats.org/officeDocument/2006/relationships/image" Target="media/image26.png"/><Relationship Id="rId57" Type="http://schemas.openxmlformats.org/officeDocument/2006/relationships/customXml" Target="ink/ink15.xml"/><Relationship Id="rId10" Type="http://schemas.openxmlformats.org/officeDocument/2006/relationships/oleObject" Target="embeddings/oleObject2.bin"/><Relationship Id="rId31" Type="http://schemas.openxmlformats.org/officeDocument/2006/relationships/image" Target="media/image16.png"/><Relationship Id="rId44" Type="http://schemas.openxmlformats.org/officeDocument/2006/relationships/image" Target="media/image23.png"/><Relationship Id="rId52" Type="http://schemas.openxmlformats.org/officeDocument/2006/relationships/image" Target="media/image28.png"/><Relationship Id="rId60" Type="http://schemas.openxmlformats.org/officeDocument/2006/relationships/customXml" Target="ink/ink16.xml"/><Relationship Id="rId65" Type="http://schemas.openxmlformats.org/officeDocument/2006/relationships/image" Target="media/image35.png"/><Relationship Id="rId73" Type="http://schemas.openxmlformats.org/officeDocument/2006/relationships/image" Target="media/image39.png"/><Relationship Id="rId78" Type="http://schemas.openxmlformats.org/officeDocument/2006/relationships/customXml" Target="ink/ink25.xml"/><Relationship Id="rId81" Type="http://schemas.openxmlformats.org/officeDocument/2006/relationships/image" Target="media/image43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customXml" Target="ink/ink2.xml"/><Relationship Id="rId39" Type="http://schemas.openxmlformats.org/officeDocument/2006/relationships/customXml" Target="ink/ink8.xml"/><Relationship Id="rId34" Type="http://schemas.openxmlformats.org/officeDocument/2006/relationships/customXml" Target="ink/ink6.xml"/><Relationship Id="rId50" Type="http://schemas.openxmlformats.org/officeDocument/2006/relationships/image" Target="media/image27.emf"/><Relationship Id="rId55" Type="http://schemas.openxmlformats.org/officeDocument/2006/relationships/customXml" Target="ink/ink14.xml"/><Relationship Id="rId76" Type="http://schemas.openxmlformats.org/officeDocument/2006/relationships/customXml" Target="ink/ink24.xml"/><Relationship Id="rId7" Type="http://schemas.openxmlformats.org/officeDocument/2006/relationships/image" Target="media/image3.wmf"/><Relationship Id="rId71" Type="http://schemas.openxmlformats.org/officeDocument/2006/relationships/image" Target="media/image38.png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emf"/><Relationship Id="rId40" Type="http://schemas.openxmlformats.org/officeDocument/2006/relationships/image" Target="media/image21.png"/><Relationship Id="rId45" Type="http://schemas.openxmlformats.org/officeDocument/2006/relationships/image" Target="media/image24.png"/><Relationship Id="rId66" Type="http://schemas.openxmlformats.org/officeDocument/2006/relationships/customXml" Target="ink/ink19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46:43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9 2864,'-8'0'6870,"8"1"-6727,-5 14 2924,-2 27-2635,6-29-91,-35 133-1073,28-129-809</inkml:trace>
  <inkml:trace contextRef="#ctx0" brushRef="#br0" timeOffset="1140.27">37 37 2628,'0'0'107,"0"-1"-1,0 1 1,-1 0 0,1 0-1,0-1 1,0 1 0,-1 0-1,1-1 1,0 1-1,0 0 1,0-1 0,0 1-1,0 0 1,0-1-1,-1 1 1,1 0 0,0-1-1,0 1 1,0 0-1,0-1 1,0 1 0,0-1-1,0 1 1,0 0 0,1-1-1,-1 1 1,0 0-1,0-1 1,0 1 0,0 0-1,0-1 1,1 1-1,-1 0 1,0-1 0,0 1-1,0 0 1,1 0-1,-1-1 1,0 1 0,0 0-1,1 0 1,-1-1 0,23-10 750,25 0-597,-44 11-221,-1 0 0,1 1 1,0 0-1,-1 0 0,1 0 0,-1 0 0,1 1 1,-1-1-1,1 1 0,-1 0 0,0 0 0,0 0 1,0 0-1,0 1 0,0-1 0,-1 1 0,3 3 1,-3-4 43,0 0 0,0 0-1,0 1 1,-1-1 0,1 1 0,-1-1 0,0 1 0,0-1 0,0 1 0,0 0 0,0-1 0,0 1-1,-1 0 1,1 0 0,-1 0 0,0 0 0,0-1 0,0 1 0,0 0 0,0 0 0,-2 5 0,1-6-74,1 0 0,-1-1 0,0 1 0,0-1 1,0 1-1,0-1 0,0 0 0,0 1 0,0-1 0,0 0 1,0 0-1,-1 1 0,1-1 0,0 0 0,-1 0 1,1-1-1,-1 1 0,1 0 0,-1 0 0,0-1 0,1 1 1,-1-1-1,0 1 0,1-1 0,-1 0 0,0 0 1,1 0-1,-1 0 0,0 0 0,-2 0 0,-5-1-598,0-1 1,0 0-1,0 0 0,-13-7 0,9 5-1588</inkml:trace>
  <inkml:trace contextRef="#ctx0" brushRef="#br0" timeOffset="2202.57">49 134 2604,'0'0'69,"0"0"-1,0 0 1,0 0-1,-1-1 1,1 1-1,0 0 1,0 0-1,0 0 1,0 0-1,-1-1 1,1 1-1,0 0 0,0 0 1,0 0-1,0-1 1,0 1-1,0 0 1,0 0-1,0 0 1,0-1-1,0 1 1,0 0-1,0 0 1,0-1-1,0 1 1,0 0-1,0 0 1,0 0-1,0-1 1,0 1-1,0 0 1,0 0-1,0 0 1,0-1-1,0 1 1,0 0-1,1 0 1,-1 0-1,0-1 0,0 1 1,0 0-1,0 0 1,0 0-1,1 0 1,-1 0-1,0-1 1,0 1-1,0 0 1,0 0-1,1 0 1,17-4 1686,-15 3-1469,1 1 0,-1 0 0,1 0 0,-1 1 0,1-1 0,-1 1 0,1-1 0,-1 1 0,6 2 0,-3 1-44,0 0 0,0 1 0,0-1 0,-1 1 0,0 0-1,0 1 1,0-1 0,5 10 0,-9-13-265,0 0 0,0 0-1,0 0 1,-1 1 0,1-1-1,-1 0 1,1 0-1,-1 1 1,0-1 0,0 0-1,0 1 1,0-1 0,-1 0-1,1 1 1,-1-1 0,1 0-1,-1 0 1,0 1-1,0-1 1,0 0 0,0 0-1,0 0 1,0 0 0,-1 0-1,1 0 1,-1-1 0,1 1-1,-1 0 1,1-1-1,-4 3 1,2-2-44,0-1 0,0 1 0,1-1 0,-1 0 0,0 0 0,-1 0 0,1 0 0,0 0 0,0-1 0,0 1 0,0-1 0,-1 0 0,1 0 0,0 0 0,0 0 0,0-1 0,-1 1 0,1-1 0,0 0 0,-3-1 0,-39-16-1765,25 4-241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48:00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1 3900,'-3'20'4851,"-7"27"-5171,5-20 567,0-1-1041,2 1 0,0 43 1,-2-55-1756</inkml:trace>
  <inkml:trace contextRef="#ctx0" brushRef="#br0" timeOffset="1343.35">17 15 2812,'2'-1'447,"0"-1"0,1 0 0,-1 1 0,0 0 0,1 0 0,0-1 0,-1 1 0,1 1 0,-1-1 0,1 0 0,0 1 0,0-1 0,-1 1 0,1 0-1,0 0 1,0 0 0,3 1 0,-2-1-405,-1 1-1,1-1 0,-1 1 1,0 0-1,1 0 0,-1 0 1,0 1-1,0-1 0,1 1 1,-1 0-1,0 0 1,-1 0-1,1 0 0,0 0 1,-1 1-1,1-1 0,-1 1 1,0-1-1,0 1 0,0 0 1,3 5-1,-4-6-63,-1 0-1,1 0 0,-1 1 1,1-1-1,-1 0 1,0 1-1,0-1 1,0 0-1,0 1 1,0-1-1,-1 0 1,1 1-1,-1-1 1,1 0-1,-1 0 0,0 1 1,0-1-1,0 0 1,0 0-1,0 0 1,0 0-1,-1 0 1,1 0-1,-1-1 1,1 1-1,-1 0 1,0-1-1,-2 3 1,2-2-96,-1-1 0,1 1 0,0-1 0,-1 0 0,1 1 0,-1-1 0,1 0 0,-1 0 0,0-1 0,1 1 0,-1-1 0,0 1 0,0-1 0,1 0 0,-1 0 0,0 0 0,0 0 0,1 0 0,-1-1 0,0 1 0,0-1 0,1 0 0,-6-2 0,-7-2-5221</inkml:trace>
  <inkml:trace contextRef="#ctx0" brushRef="#br0" timeOffset="2374.38">28 114 3356,'9'0'7955,"14"0"-4938,-19 0-2980,-1 0 0,1 1-1,0-1 1,-1 1-1,1-1 1,-1 1 0,0 0-1,1 0 1,-1 1-1,0-1 1,1 1 0,-1-1-1,0 1 1,0 0-1,0 0 1,4 5 0,-5-4 8,0 0 1,0 0 0,0 0 0,-1 0 0,0 0-1,1 0 1,-1 1 0,0-1 0,0 0-1,-1 1 1,1-1 0,-1 1 0,1-1-1,-2 5 1,1-6-48,0-1 0,0 1 0,0-1 0,-1 1 0,1-1 0,-1 1 0,0 0 0,1-1-1,-1 0 1,0 1 0,0-1 0,0 1 0,0-1 0,0 0 0,0 0 0,0 0 0,0 1 0,0-1 0,-1 0 0,1 0 0,0-1 0,-1 1 0,1 0-1,-1 0 1,1-1 0,-1 1 0,1-1 0,-1 1 0,1-1 0,-1 0 0,0 1 0,1-1 0,-4 0 0,-11 1-905,-32 2 517,19-6-614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2:21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13 2968,'-1'0'480,"0"-1"0,0 0 0,-1 1 0,1-1 0,0 1 0,0-1 0,-1 1 0,1 0-1,0 0 1,-1 0 0,1-1 0,0 1 0,-1 0 0,1 1 0,0-1 0,-1 0 0,1 0 0,-3 1-1,-30 6 1560,28-4-2050,1 0-1,0 0 1,0 1-1,0 0 1,1 0-1,-1 1 0,1-1 1,0 1-1,-6 9 1,8-11 6,0 0 0,0 0 1,1 1-1,-1-1 0,1 0 1,-1 1-1,1-1 0,0 1 1,1 0-1,-1-1 0,1 1 0,-1 0 1,1 0-1,0-1 0,0 1 1,1 0-1,1 7 0,-1-9 24,0 0-1,0-1 1,0 1-1,0 0 0,0 0 1,1-1-1,-1 1 1,1 0-1,-1-1 0,1 0 1,0 1-1,-1-1 1,1 0-1,0 0 1,0 0-1,0 0 0,0 0 1,0 0-1,0 0 1,0-1-1,0 1 1,0-1-1,0 0 0,0 1 1,1-1-1,-1 0 1,0 0-1,0 0 1,0-1-1,0 1 0,0 0 1,1-1-1,-1 0 1,0 1-1,0-1 0,0 0 1,0 0-1,-1 0 1,1 0-1,0 0 1,0-1-1,-1 1 0,1 0 1,0-1-1,1-2 1,9-11 24,-2 0 0,0-1 0,0 0 0,-2 0 1,0-1-1,-1 0 0,9-31 0,0-23-528,-13 55-8595</inkml:trace>
  <inkml:trace contextRef="#ctx0" brushRef="#br0" timeOffset="1140.35">174 56 2376,'-28'54'3446,"23"-43"-3367,1 1 1,1 0-1,0 0 1,0 0-1,1 1 1,1-1-1,0 0 1,0 1 0,1-1-1,3 15 1,-3-20-133,2 4-356,2-6-308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2:37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6 2372,'-3'-2'486,"0"2"1,0-1-1,-1 0 0,1 1 0,-1-1 0,1 1 0,0 0 1,-1 0-1,1 0 0,-1 1 0,1-1 0,0 1 0,-1 0 0,1 0 1,-4 1-1,-1 1-196,0 0 1,0 0-1,0 1 0,1 0 1,-9 6-1,12-7-265,1 0-1,0 1 1,0 0-1,0-1 1,0 1 0,1 0-1,-1 0 1,-1 5-1,3-7 90,0 0 0,0 0-1,0 1 1,0-1 0,1 0-1,-1 0 1,1 0-1,-1 0 1,1 1 0,0-1-1,0 0 1,0 0-1,0 1 1,0-1 0,1 0-1,-1 0 1,1 1-1,-1-1 1,2 3 0,0-3-80,-1 1 1,0-1 0,1 0 0,-1 0-1,1 0 1,0 0 0,0-1 0,0 1-1,0 0 1,0-1 0,0 1 0,0-1 0,0 1-1,0-1 1,1 0 0,-1 0 0,1 0-1,-1-1 1,1 1 0,-1 0 0,1-1-1,-1 0 1,1 1 0,-1-1 0,1 0-1,0-1 1,2 1 0,-1-1-31,0 0-1,-1-1 1,1 1 0,0-1-1,-1 0 1,0 0 0,1 0-1,-1 0 1,0-1 0,0 1-1,0-1 1,0 0 0,0 0-1,-1 0 1,1 0 0,-1 0-1,3-5 1,-1 0-240,0 2 117,0 0 0,-1 0-1,1-1 1,-2 1 0,1-1-1,-1 1 1,0-1 0,0 0 0,1-10-1</inkml:trace>
  <inkml:trace contextRef="#ctx0" brushRef="#br0" timeOffset="546.7">158 22 2232,'-3'2'6301,"-5"12"-3287,-13 39-1440,20-51-1526,0 0 0,0 0 1,1 0-1,-1 0 0,1 1 0,-1-1 0,1 0 0,0 0 0,0 0 1,0 0-1,0 0 0,0 0 0,0 1 0,1-1 0,-1 0 0,1 0 0,-1 0 1,1 0-1,0 0 0,0 0 0,0 0 0,0 0 0,0-1 0,0 1 1,0 0-1,1-1 0,-1 1 0,1-1 0,-1 1 0,1-1 0,0 1 1,3 1-1,11 2-3141,3-3-3495,-15-2 473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2:40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3952,'-28'53'6037,"25"-43"-6037,-3 8-5,0 0 0,2 1 0,0 0 0,-2 28 0,6-44 48,0 0-1,0 0 1,1 0-1,-1 0 1,1 0 0,-1-1-1,1 1 1,0 0-1,0 0 1,0-1-1,3 6 1,10 3-738,7-8-3719,-16-3 201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7:07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5 1728,'0'0'83,"0"0"0,-1 0 0,1 0 0,0 0 0,0 0 0,0 0-1,0 0 1,0-1 0,0 1 0,-1 0 0,1 0 0,0 0 0,0 0 0,0 0 0,0 0-1,0 0 1,-1 0 0,1 0 0,0 0 0,0 0 0,0 0 0,0 0 0,0 1 0,-1-1-1,1 0 1,0 0 0,0 0 0,0 0 0,0 0 0,0 0 0,0 0 0,-1 0 0,1 0-1,0 0 1,0 0 0,0 1 0,0-1 0,0 0 0,0 0 0,0 0 0,0 0 0,0 0-1,0 0 1,0 1 0,0-1 0,0 0 0,-1 0 0,1 0 0,0 0 0,0 0 0,0 1-1,0-1 1,0 0 0,0 0 0,0 0 0,1 0 0,-1 0 0,0 1 0,0-1 0,0 0-1,0 0 1,0 0 0,-6 22 1287,-5 33-2360,9-46 1405,-18 112-563,19-119-219,0 4 690</inkml:trace>
  <inkml:trace contextRef="#ctx0" brushRef="#br0" timeOffset="1593.33">47 27 2764,'0'-1'211,"0"0"1,0 0-1,0 0 0,0 0 0,0 0 0,0 0 0,0 0 1,1 0-1,-1 0 0,0 0 0,1 0 0,-1 0 1,1 1-1,-1-1 0,1 0 0,-1 0 0,1 0 0,0 1 1,-1-1-1,1 0 0,0 1 0,0-1 0,-1 0 1,1 1-1,0-1 0,0 1 0,0 0 0,1-1 0,1 0 5,0 0-1,-1 1 1,1-1-1,0 1 0,0 0 1,0 0-1,0 0 1,0 0-1,5 2 1,-2-1-133,1 0 0,-1 1 0,0 0 0,0 0 0,0 0 0,0 1 0,-1 0 0,11 7 0,-15-9-70,0 1 1,0-1-1,0 1 1,0 0-1,0-1 1,0 1-1,0 0 1,-1 0-1,1-1 0,-1 1 1,1 0-1,-1 0 1,0 0-1,1 0 1,-1 0-1,0-1 1,0 1-1,-1 0 1,1 0-1,0 0 1,0 0-1,-1 0 1,0-1-1,1 1 1,-1 0-1,0 0 0,0-1 1,1 1-1,-1 0 1,-2 1-1,2-1-242,-1 1 0,0-1 0,0 1 0,0-1 0,0 0 0,0 0 0,0 0 0,0 0 0,-1 0-1,1 0 1,-1 0 0,0-1 0,1 0 0,-1 1 0,0-1 0,0 0 0,0 0 0,-4 0 0,-6 0-115,-12 1 678,8-2-4637</inkml:trace>
  <inkml:trace contextRef="#ctx0" brushRef="#br0" timeOffset="2718.06">43 128 2576,'34'1'5366,"-28"-2"-5098,0 0 1,-1 1-1,1 0 0,0 0 0,0 1 1,0 0-1,10 2 0,-14-2-232,0-1 0,-1 1 0,1 0 0,0-1 0,-1 1 0,1 0 0,-1 0 0,1 0 0,-1 0-1,1 0 1,-1 0 0,0 0 0,0 1 0,0-1 0,1 0 0,-1 1 0,0-1 0,-1 1 0,1 0 0,0-1 0,0 1 0,-1-1-1,1 1 1,-1 0 0,1-1 0,-1 1 0,0 0 0,0 0 0,1 0 0,-1-1 0,0 1 0,-1 0 0,1 0 0,0-1 0,0 1-1,-1 0 1,1-1 0,-1 1 0,0 0 0,1-1 0,-1 1 0,0-1 0,0 1 0,-1 1 0,-1 1-188,1-1 1,-1 0 0,0 1-1,0-1 1,0 0 0,0-1-1,0 1 1,-1 0-1,1-1 1,-1 0 0,0 0-1,0 0 1,0 0 0,0-1-1,0 1 1,0-1 0,-8 1-1,6-1-81,-42-1 15,17-9-4763,29 8 430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6:01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 3572,'-18'26'10466,"-6"29"-9601,4-9-1743,1-13-983,13-24 1372,1-1 0,0 1 0,1 0-1,0 0 1,-5 16 0,8-22 260</inkml:trace>
  <inkml:trace contextRef="#ctx0" brushRef="#br0" timeOffset="1109.2">101 18 3676,'4'10'8310,"8"31"-4696,1 0-3597,16 60-485</inkml:trace>
  <inkml:trace contextRef="#ctx0" brushRef="#br0" timeOffset="1640.24">57 154 3672,'8'1'7360,"6"-1"-3432,24-2-5294,-11 0-6737,-21 2 5132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5:49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1 3132,'24'7'3538,"24"-12"-3108,-18 1-624,-52 9 983,13-4-1850,26-8-503,7-1 1036,-45 9 3856,3 0-2638,-20 1-2507</inkml:trace>
  <inkml:trace contextRef="#ctx0" brushRef="#br0" timeOffset="796.62">90 0 2380,'-36'1'3316,"2"10"-3334,33-10 70,0 0 0,0 0 0,0 0-1,0 0 1,0 0 0,1 0 0,-1 1 0,0-1 0,0 0 0,1 1 0,-1-1 0,1 0 0,-1 1-1,1-1 1,0 2 0,-4 10-214,2-8 144,-1 8-2854,3-12 1648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5:38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2 1716,'-6'-1'266,"-1"1"0,1-1 0,-1 1 0,1 0 0,-1 1-1,1-1 1,0 1 0,-1 0 0,-6 3 0,-16 1-243,28-4 174,-1-1-1,1 1 1,0-1-1,0 1 1,-1 0-1,1 0 1,0 0-1,0 0 1,0 0-1,0 0 0,0 0 1,0 0-1,0 0 1,0 0-1,0 0 1,1 1-1,-1-1 1,0 0-1,1 1 1,-1-1-1,1 0 1,-1 1-1,1-1 0,0 3 1,-9 48 1410,6-27-1646,0-13-172,0 0 0,-1-1 0,-1 1 0,1-1 0,-12 18 0</inkml:trace>
  <inkml:trace contextRef="#ctx0" brushRef="#br0" timeOffset="562.37">41 120 4436,'36'-9'8045,"-16"8"-8136,0 1-3827,-12 0 89,-3 0 137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5:35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0 3676,'-20'2'5870,"-29"2"-5709,-11 3 1870,55 45 1344,-8 15-3546,8-50 100,2-1 0,0 1 0,-1 23-1,5-39 42,-1 0 0,1 0-1,0 0 1,-1 0-1,1 0 1,0 0 0,0 0-1,0 0 1,0 0 0,0-1-1,0 1 1,0 0-1,0-1 1,0 1 0,0-1-1,0 1 1,0-1 0,1 1-1,-1-1 1,0 0-1,0 1 1,0-1 0,1 0-1,-1 0 1,0 0 0,3 0-1,41 1-1159,-40-1 1075,14-1-6376,-16 0 4662</inkml:trace>
  <inkml:trace contextRef="#ctx0" brushRef="#br0" timeOffset="749.74">35 112 3832,'3'1'757,"0"0"-1,-1-1 0,1 1 1,-1-1-1,1 1 1,0-1-1,-1 0 0,1 0 1,5 0-1,37-5-1161,-17 1-3600,-23 4 214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5:44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3456,'-3'56'4297,"0"-22"-3571,-16 63 0,3-46-2687,25-97 3690,0-11 117,4-15-616,-10 65-1470,6-24 584,-7 10-388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46:36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6 3496,'1'3'8048,"-1"9"-3769,-14 70-2768,0-18-1502,9-36-768,-1-1 0,-12 33 0,16-59 760</inkml:trace>
  <inkml:trace contextRef="#ctx0" brushRef="#br0" timeOffset="624.77">46 143 3428,'27'3'10128,"49"-11"-8402,-37 4-1666,-24 3-422,12-1 251,-12-2-5292</inkml:trace>
  <inkml:trace contextRef="#ctx0" brushRef="#br0" timeOffset="1234.08">245 0 4096,'-11'24'10687,"-4"42"-7443,-1 0-3372,5-35-178,-8 28 197,14-20-372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5:41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0 3512,'-12'32'9804,"3"11"-7577,8-30-2386,-1-1-1,-1 0 1,0 1-1,0-1 0,-2-1 1,-9 22-1,13-31 1,-1 0-1,1-1 1,0 1 0,-1-1-1,1 1 1,-1-1 0,0 0 0,1 1-1,-1-1 1,0 0 0,0 0-1,0 0 1,0 0 0,0 0-1,0-1 1,0 1 0,0-1-1,0 1 1,0-1 0,-3 0 0,4 0 100,0 0 1,0 0 0,0 0 0,0-1 0,0 1-1,0 0 1,0-1 0,0 1 0,1-1 0,-1 1-1,0-1 1,0 0 0,0 1 0,1-1 0,-1 0-1,0 1 1,0-1 0,1 0 0,-1 0 0,1 0-1,-1 0 1,1 1 0,-1-1 0,1 0 0,-1 0-1,1 0 1,0 0 0,0 0 0,-1 0 0,1 0-1,0 0 1,0 0 0,0 0 0,0 0 0,0 0-1,0 0 1,1 0 0,-1 0 0,0 0 0,0 0 0,1 0-1,0-2 1,0-1-2551,-1 2 1068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6:44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1 2172,'-1'0'339,"0"-1"-1,0 0 1,0 0-1,0 0 1,-1 1-1,1-1 1,0 0-1,0 1 1,0-1-1,-1 1 0,1-1 1,0 1-1,-1 0 1,1 0-1,0-1 1,-1 1-1,1 0 1,0 0-1,-1 0 1,-1 1-1,-37-3 2442,35 2-2698,0 1 0,1 0 0,-1 0 0,0 1 0,1-1 0,-1 1 0,1 0 0,0 1 0,-1-1 0,1 1 0,0-1 0,1 1-1,-1 0 1,0 1 0,1-1 0,-1 1 0,1-1 0,0 1 0,1 0 0,-1 0 0,-2 6 0,1-5-64,1 1 0,0 0 0,1 0 1,-1 0-1,1 0 0,0 0 0,1 1 0,-1-1 1,1 0-1,1 1 0,-1-1 0,1 1 0,0-1 1,0 1-1,3 9 0,-2-13 42,0 0 1,0 0-1,1 0 0,0 0 1,-1-1-1,1 1 1,0-1-1,0 1 0,1-1 1,-1 0-1,0 0 0,1 0 1,-1 0-1,1 0 0,0-1 1,0 1-1,-1-1 1,1 1-1,0-1 0,0 0 1,0 0-1,0-1 0,1 1 1,-1-1-1,0 1 0,0-1 1,0 0-1,6-1 1,11-2-3170,-2-6-3606,-15 7 432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6:40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5 2840,'-8'-9'6346,"-9"4"-3353,-23 4-967,35 1-1262,1 0-757,0 0 0,1 1 0,-1-1 0,1 1 0,-1 0 0,1 0 0,0 0 0,-1 1 0,1-1 0,0 1-1,0-1 1,0 1 0,0 0 0,0 0 0,0 1 0,1-1 0,-1 0 0,1 1 0,-1 0 0,1-1 0,0 1-1,-3 6 1,0 0 9,1 0 0,0 0-1,1 0 1,0 0 0,1 0-1,-1 1 1,0 11-1,3-18 6,0 1-1,0 0 0,0 0 0,0 0 0,1 0 0,-1 0 0,1-1 0,0 1 1,0 0-1,1-1 0,-1 1 0,1-1 0,-1 1 0,1-1 0,0 0 0,1 1 1,-1-1-1,0 0 0,1 0 0,0-1 0,0 1 0,-1-1 0,1 1 0,1-1 1,-1 0-1,0 0 0,1 0 0,-1 0 0,1-1 0,-1 0 0,1 1 0,0-1 1,-1-1-1,1 1 0,0 0 0,0-1 0,0 0 0,0 0 0,0 0 0,-1 0 1,1-1-1,7-1 0,-9 2-74,-1-1 0,1 0 1,0 0-1,0 1 0,-1-1 1,1 0-1,-1 0 0,1 0 1,-1-1-1,1 1 0,-1 0 1,0-1-1,1 1 0,-1 0 1,0-1-1,0 1 0,0-1 1,0 0-1,0 1 0,-1-1 1,1 0-1,0 0 0,-1 0 0,1 1 1,-1-1-1,0 0 0,0 0 1,1 0-1,-1 0 0,0 0 1,-1 1-1,1-1 0,0 0 1,-1-2-1,1 0-182,-1 1-1,1-1 1,0 1-1,1-1 1,-1 1 0,1-1-1,-1 1 1,1-1 0,0 1-1,2-5 1</inkml:trace>
  <inkml:trace contextRef="#ctx0" brushRef="#br0" timeOffset="937.27">154 119 2076,'-15'-3'5563,"-27"3"-5382,34 0 128,6 0-37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6:28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7 1740,'-4'-6'4726,"3"13"-448,0 10-3861,-19 124-237,17-125-285,3-14 63,0-1 0,-1 1 0,1 0-1,0-1 1,0 1 0,0 0 0,0-1 0,0 1-1,0 0 1,0 0 0,0-1 0,1 1 0,0 2 0,0-3 65,0 0 0,1 0 0,-1-1 0,0 1 0,1 0 0,-1 0 0,1-1 0,-1 1 0,1-1 1,-1 1-1,1-1 0,-1 0 0,1 0 0,-1 1 0,1-1 0,-1 0 0,1 0 0,-1-1 1,3 1-1,19 1 371,-4 1-2004,-7-3-3846,-9 1 3788</inkml:trace>
  <inkml:trace contextRef="#ctx0" brushRef="#br0" timeOffset="1624.62">56 212 3216,'16'-1'6672,"3"1"-7727,-2-1-4162</inkml:trace>
  <inkml:trace contextRef="#ctx0" brushRef="#br0" timeOffset="2142.19">107 210 2784,'-14'2'2413,"-7"0"-2325,-1-3-3304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6:24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3488,'0'24'6694,"-2"19"-3650,-2-20-2804,2-3-280,-2-1 0,0 0-1,-12 35 1</inkml:trace>
  <inkml:trace contextRef="#ctx0" brushRef="#br0" timeOffset="1015.39">157 12 3340,'-39'41'5574,"-15"14"-5663,45-45 86,-4 5-658,5-11-3454</inkml:trace>
  <inkml:trace contextRef="#ctx0" brushRef="#br0" timeOffset="1640.27">42 120 2984,'9'13'10418,"3"3"-6235,27 40-4674,-37-52-395,1 0-2718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6:20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3616,'-7'17'7536,"1"30"-6843,-13 80-989,13-112 729,2-3-1790</inkml:trace>
  <inkml:trace contextRef="#ctx0" brushRef="#br0" timeOffset="890.41">28 104 3688,'19'5'8236,"11"0"-7184,58-9-1992</inkml:trace>
  <inkml:trace contextRef="#ctx0" brushRef="#br0" timeOffset="1780.86">185 4 3448,'1'1'371,"-1"0"0,1 1 0,-1-1 0,0 0 0,1 0 0,-1 0 0,0 1 0,0-1 0,0 0-1,0 0 1,0 1 0,0-1 0,0 0 0,0 0 0,-1 0 0,0 3 0,-6 29 2000,4-21-2327,-12 47-176,0 0-360,11-19-422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56:17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 2800,'-1'9'8209,"1"10"-5290,-3 48-3417,-6-25 566,-9 29-257,15-58-155</inkml:trace>
  <inkml:trace contextRef="#ctx0" brushRef="#br0" timeOffset="1687.11">30 23 2808,'4'-2'281,"0"-1"0,0 0-1,0 1 1,0 0 0,1 0-1,-1 0 1,1 1 0,-1-1-1,1 1 1,0 0 0,-1 0-1,1 1 1,0 0 0,0-1 0,0 1-1,-1 1 1,1-1 0,0 1-1,0 0 1,-1 0 0,8 3-1,-9-3-227,0 0 0,1 1-1,-2-1 1,1 1 0,0 0-1,0 0 1,0 0 0,-1 0-1,1 1 1,-1-1 0,0 0-1,0 1 1,0 0 0,0-1-1,0 1 1,0 0-1,-1 0 1,0 0 0,1 0-1,-1 1 1,0-1 0,0 0-1,-1 0 1,1 1 0,-1-1-1,0 0 1,1 1 0,-1-1-1,-1 0 1,1 1 0,0-1-1,-2 4 1,0 1-63,0-1 1,-1 0-1,0 0 0,0 0 1,-1 0-1,1 0 1,-2 0-1,1-1 0,-1 0 1,0 0-1,0 0 1,0-1-1,-1 0 0,0 0 1,0 0-1,0-1 0,-1 1 1,1-2-1,-12 6 1,11-6-877,0 0 1,-1-1-1,1 0 1,0 0-1,-1-1 1,1 0-1,-11 0 1,16-1-184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46:35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3 2928,'-8'-7'10212,"8"7"-9928,-26-5 2963,-25 4-1891,46 3-1348,-1 0 1,1 0-1,-1 1 1,1-1-1,0 1 0,0 0 1,0 1-1,0-1 0,1 1 1,0 0-1,-1 0 1,1 1-1,-4 6 0,5-8-3,1 0 0,-1 1-1,1-1 1,0 1 0,0 0-1,1 0 1,-1 0-1,1-1 1,0 2 0,0-1-1,0 0 1,1 0 0,-1 0-1,1 0 1,0 0-1,0 0 1,0 1 0,1-1-1,-1 0 1,2 4 0,0-4-246,-1 0 0,1 0 0,0 0 0,0 0 1,0 0-1,0 0 0,1-1 0,0 1 0,0-1 0,-1 0 1,2 1-1,-1-1 0,0-1 0,1 1 0,-1 0 1,1-1-1,0 0 0,0 0 0,0 0 0,0 0 0,7 1 1,-4-1-216,0-1 0,0-1-1,0 1 1,0-1 0,0 0 0,0-1 0,0 1 0,0-2 0,0 1 0,0-1 0,0 0 0,0 0 0,6-3 0,-7 2-170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46:31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24 4364,'-5'9'9969,"-8"10"-6862,-29 46-4137,-22 46 442,60-101 1070,1-2-2215</inkml:trace>
  <inkml:trace contextRef="#ctx0" brushRef="#br0" timeOffset="859.17">154 1 3688,'-11'0'10895,"11"0"-10697,-3 22 2625,5 26-3054,3-31 197,0 1 0,0-1 0,10 19 1,-8-20-53,0 0 0,-2 1 0,6 22 0,-11-37-805,2 7 2392</inkml:trace>
  <inkml:trace contextRef="#ctx0" brushRef="#br0" timeOffset="1468.4">46 169 4324,'11'3'9221,"10"-3"-4147,36-3-4932,-1 1-1014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47:56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211 3924,'-5'-7'7732,"3"-8"-4969,4-23-3568,-2 25 1624,0-3-773,-1 1 1,0-1-1,-1 1 1,-8-28-1,-4 10-8666</inkml:trace>
  <inkml:trace contextRef="#ctx0" brushRef="#br0" timeOffset="1140.33">0 155 3528,'35'3'7807,"7"-5"-7946,0-1-419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47:03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0 3748,'-29'39'3651,"-3"31"-2749,26-52-938,-2-1 0,0 0 0,-12 18 0,12-19 31,1-1-388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48:46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5 3244,'-2'0'5056,"-10"-3"-632,10 2-4204,0 1-1,-1 0 1,1-1 0,0 1 0,-1 0 0,1 0 0,0 0 0,-1 0 0,1 1 0,0-1 0,0 1 0,-1-1-1,1 1 1,0 0 0,-3 2 0,-31 16 1816,32-18-1953,1 1 0,-1-1-1,1 1 1,-1-1 0,1 1-1,0 0 1,0 1 0,0-1-1,0 0 1,0 1-1,0 0 1,1 0 0,-1 0-1,1 0 1,0 0 0,0 0-1,0 0 1,0 1 0,1-1-1,-1 1 1,0 5 0,0-6-23,1 1 1,0 1-1,0-1 1,1 0 0,-1 0-1,1 0 1,0 0 0,0 0-1,1 0 1,-1 1 0,1-1-1,0 0 1,0 0 0,0 0-1,0 0 1,1 0 0,-1-1-1,1 1 1,0 0-1,5 5 1,-5-7-53,0 0 0,1 0 0,-1 0 0,1-1 0,0 1 0,0-1 0,-1 1 0,1-1 0,0 0 0,0 0 0,0 0 0,0-1 0,0 1 0,1-1 0,-1 0 0,0 1 0,0-1 0,0-1 0,0 1 0,0 0 0,0-1 1,0 0-1,0 1 0,0-1 0,0 0 0,0-1 0,5-2 0,8-2-3193,-6 2-56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48:41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708,'38'82'11073,"-29"-59"-10930,1 8 89</inkml:trace>
  <inkml:trace contextRef="#ctx0" brushRef="#br0" timeOffset="1218.4">62 157 2304,'8'-15'7854,"9"-2"-5064,17-10-2643,28-30 1164,-60 53-1030</inkml:trace>
  <inkml:trace contextRef="#ctx0" brushRef="#br0" timeOffset="2077.57">195 29 3640,'-5'15'9718,"0"14"-7027,-7 31-3088,9-53 320,0-1 0,1 1-1,0-1 1,1 1 0,-1 0-1,1-1 1,0 1 0,1 0-1,0 0 1,0 0 0,0 0 0,1 0-1,2 9 1,-3-14 20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21:48:12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 3556,'3'6'10007,"-7"15"-6937,-4 19-2405,1-16-1000,-12 50 1196,14-24-672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F462CD-DBC3-4CE7-B485-BA69030C15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3</Pages>
  <Words>568</Words>
  <Characters>323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ssein Mansoori</dc:creator>
  <cp:keywords/>
  <dc:description/>
  <cp:lastModifiedBy>Hossein Mansoori</cp:lastModifiedBy>
  <cp:revision>16</cp:revision>
  <cp:lastPrinted>2023-05-26T11:46:00Z</cp:lastPrinted>
  <dcterms:created xsi:type="dcterms:W3CDTF">2023-05-25T09:50:00Z</dcterms:created>
  <dcterms:modified xsi:type="dcterms:W3CDTF">2023-05-26T2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